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33BF" w:rsidRPr="005E7069" w:rsidRDefault="00385953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862" type="#_x0000_t202" style="position:absolute;left:0;text-align:left;margin-left:122pt;margin-top:-20.45pt;width:294.8pt;height:22.7pt;z-index:251699712" filled="f" stroked="f" strokeweight="1.5pt">
            <v:textbox style="mso-next-textbox:#_x0000_s2862" inset="1mm,1mm,0,0">
              <w:txbxContent>
                <w:p w:rsidR="00385953" w:rsidRPr="00162E3F" w:rsidRDefault="00385953" w:rsidP="00385953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جـمـلـة  مـعـا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تـيْــن  مـن  الـدّ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لـى  بـمـجـهــولـيْــن</w:t>
                  </w:r>
                </w:p>
              </w:txbxContent>
            </v:textbox>
          </v:shape>
        </w:pict>
      </w:r>
      <w:r w:rsidR="000833BF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0833BF"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0833BF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0833BF"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0833BF">
        <w:rPr>
          <w:rFonts w:hint="cs"/>
          <w:b/>
          <w:bCs/>
          <w:sz w:val="28"/>
          <w:szCs w:val="28"/>
          <w:u w:val="single"/>
          <w:rtl/>
          <w:lang w:bidi="ar-DZ"/>
        </w:rPr>
        <w:t>1</w:t>
      </w:r>
      <w:r w:rsidR="000833BF"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0833BF"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0833BF">
        <w:rPr>
          <w:rFonts w:hint="cs"/>
          <w:sz w:val="28"/>
          <w:szCs w:val="28"/>
          <w:rtl/>
          <w:lang w:bidi="ar-DZ"/>
        </w:rPr>
        <w:t xml:space="preserve"> جـمـلـة  مـعـا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>د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>لـتـيْــن  مـن  الـدّ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 w:rsidR="000833BF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0833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>ولـى  بـمـجـهــولـيْــن .</w:t>
      </w:r>
    </w:p>
    <w:p w:rsidR="000833BF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  <w:r w:rsidRPr="009B149F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) </w:t>
      </w:r>
      <w:proofErr w:type="spellStart"/>
      <w:r>
        <w:rPr>
          <w:rFonts w:hint="cs"/>
          <w:sz w:val="28"/>
          <w:szCs w:val="28"/>
          <w:rtl/>
          <w:lang w:bidi="ar-DZ"/>
        </w:rPr>
        <w:t>ق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  نجـا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لـسـمـيـرة :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خـتـرت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ن  مجـمــوعـهـمـا  1 ؛ هــل  </w:t>
      </w:r>
      <w:proofErr w:type="spellStart"/>
      <w:r>
        <w:rPr>
          <w:rFonts w:hint="cs"/>
          <w:sz w:val="28"/>
          <w:szCs w:val="28"/>
          <w:rtl/>
          <w:lang w:bidi="ar-DZ"/>
        </w:rPr>
        <w:t>بـإ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ك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ِـكِ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ج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؟</w:t>
      </w:r>
    </w:p>
    <w:p w:rsidR="000833BF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ـا  فـكــرت  سـمـيــرة 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ت : مــن  الـمُـــســتـحـيـــل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ن  </w:t>
      </w:r>
      <w:proofErr w:type="spellStart"/>
      <w:r>
        <w:rPr>
          <w:rFonts w:hint="cs"/>
          <w:sz w:val="28"/>
          <w:szCs w:val="28"/>
          <w:rtl/>
          <w:lang w:bidi="ar-DZ"/>
        </w:rPr>
        <w:t>بـهــذِ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ِ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ي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فــقــط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مــا  </w:t>
      </w:r>
      <w:proofErr w:type="spellStart"/>
      <w:r>
        <w:rPr>
          <w:rFonts w:hint="cs"/>
          <w:sz w:val="28"/>
          <w:szCs w:val="28"/>
          <w:rtl/>
          <w:lang w:bidi="ar-DZ"/>
        </w:rPr>
        <w:t>ر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ـك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ي  جــو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سـمـيــرة ؟ بـــرّرْ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D65B74" w:rsidRDefault="00D65B74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نـسـمـّـي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و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ث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ـي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D65B74" w:rsidRDefault="00CE4566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ا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كـتــب  مُـعـا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د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تـتــرجــم  فــيـهــا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ا  الـمُـعـطـى  و رقـمْـهــا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بــ</w:t>
      </w:r>
      <w:proofErr w:type="spellEnd"/>
      <w:r w:rsidR="00B55366">
        <w:rPr>
          <w:rFonts w:hint="cs"/>
          <w:sz w:val="28"/>
          <w:szCs w:val="28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D65B7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65B74" w:rsidRPr="00D65B74" w:rsidRDefault="00D65B74" w:rsidP="00D65B74">
      <w:pPr>
        <w:bidi/>
        <w:spacing w:line="276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D65B74" w:rsidRDefault="00CE4566" w:rsidP="00CE4566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عــبـّــر عــن  </w:t>
      </w:r>
      <w:r w:rsidR="00D65B74">
        <w:rPr>
          <w:i/>
          <w:iCs/>
          <w:sz w:val="28"/>
          <w:szCs w:val="28"/>
          <w:lang w:bidi="ar-DZ"/>
        </w:rPr>
        <w:t>y</w:t>
      </w:r>
      <w:r w:rsidR="00D65B74">
        <w:rPr>
          <w:rFonts w:hint="cs"/>
          <w:sz w:val="28"/>
          <w:szCs w:val="28"/>
          <w:rtl/>
          <w:lang w:bidi="ar-DZ"/>
        </w:rPr>
        <w:t xml:space="preserve">  بـد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لا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</w:t>
      </w:r>
      <w:r w:rsidR="00D65B74">
        <w:rPr>
          <w:i/>
          <w:iCs/>
          <w:sz w:val="28"/>
          <w:szCs w:val="28"/>
          <w:lang w:bidi="ar-DZ"/>
        </w:rPr>
        <w:t>x</w:t>
      </w:r>
      <w:r w:rsidR="00D65B74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: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  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.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</w:t>
      </w:r>
    </w:p>
    <w:p w:rsidR="00D65B74" w:rsidRPr="00D65B74" w:rsidRDefault="000A319D" w:rsidP="004A74F5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53" style="position:absolute;left:0;text-align:left;margin-left:-20.65pt;margin-top:15.25pt;width:182.45pt;height:201.3pt;z-index:251673088" coordorigin="154,4330" coordsize="3649,402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703" type="#_x0000_t75" style="position:absolute;left:220;top:4562;width:3456;height:3721" o:regroupid="41">
              <v:imagedata r:id="rId5" o:title="" croptop="33768f" cropbottom="3764f" cropleft="1469f" cropright="47636f"/>
            </v:shape>
            <v:shape id="_x0000_s2704" type="#_x0000_t202" style="position:absolute;left:1803;top:5622;width:397;height:397" o:regroupid="41" filled="f" stroked="f">
              <o:lock v:ext="edit" aspectratio="t"/>
              <v:textbox style="mso-next-textbox:#_x0000_s2704" inset="1mm,1mm,0,0">
                <w:txbxContent>
                  <w:p w:rsidR="006A01AF" w:rsidRPr="00FC45D2" w:rsidRDefault="006A01AF" w:rsidP="006A01A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2705" type="#_x0000_t202" style="position:absolute;left:1788;top:4330;width:397;height:397" o:regroupid="41" filled="f" stroked="f">
              <o:lock v:ext="edit" aspectratio="t"/>
              <v:textbox style="mso-next-textbox:#_x0000_s2705" inset="1mm,1mm,0,0">
                <w:txbxContent>
                  <w:p w:rsidR="006A01AF" w:rsidRPr="007E6E03" w:rsidRDefault="006A01AF" w:rsidP="006A01AF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706" style="position:absolute;rotation:-90" from="1723,5465" to="1723,5635" o:regroupid="41" strokeweight="1.5pt"/>
            <v:line id="_x0000_s2707" style="position:absolute;rotation:-90" from="1723,7447" to="1723,7617" o:regroupid="41" strokeweight="1.5pt"/>
            <v:line id="_x0000_s2708" style="position:absolute;rotation:-90" from="1723,6312" to="1723,6482" o:regroupid="41" strokeweight="1.5pt"/>
            <v:line id="_x0000_s2709" style="position:absolute;rotation:-180" from="603,6037" to="603,6207" o:regroupid="41" strokeweight="1.5pt"/>
            <v:line id="_x0000_s2710" style="position:absolute;rotation:-180" from="883,6037" to="883,6207" o:regroupid="41" strokeweight="1.5pt"/>
            <v:shape id="_x0000_s2711" type="#_x0000_t202" style="position:absolute;left:1958;top:5762;width:397;height:397" o:regroupid="41" filled="f" stroked="f">
              <o:lock v:ext="edit" aspectratio="t"/>
              <v:textbox style="mso-next-textbox:#_x0000_s2711" inset="1mm,1mm,0,0">
                <w:txbxContent>
                  <w:p w:rsidR="006A01AF" w:rsidRPr="00051A73" w:rsidRDefault="006A01AF" w:rsidP="006A01AF">
                    <w:pPr>
                      <w:rPr>
                        <w:color w:val="000000"/>
                        <w:lang w:bidi="ar-DZ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2712" type="#_x0000_t202" style="position:absolute;left:3406;top:5712;width:397;height:397" o:regroupid="41" filled="f" stroked="f">
              <o:lock v:ext="edit" aspectratio="t"/>
              <v:textbox style="mso-next-textbox:#_x0000_s2712" inset="1mm,1mm,0,0">
                <w:txbxContent>
                  <w:p w:rsidR="006A01AF" w:rsidRPr="00AC5D24" w:rsidRDefault="006A01AF" w:rsidP="006A01AF">
                    <w:pPr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2713" style="position:absolute;rotation:-180" from="3133,6037" to="3133,6207" o:regroupid="41" strokeweight="1.5pt"/>
            <v:line id="_x0000_s2714" style="position:absolute;rotation:-180" from="1443,6037" to="1443,6207" o:regroupid="41" strokeweight="1.5pt"/>
            <v:line id="_x0000_s2715" style="position:absolute;rotation:-90" from="1723,4905" to="1723,5075" o:regroupid="41" strokeweight="1.5pt"/>
            <v:shape id="_x0000_s2716" type="#_x0000_t202" style="position:absolute;left:1433;top:6070;width:397;height:397" o:regroupid="41" filled="f" stroked="f">
              <o:lock v:ext="edit" aspectratio="t"/>
              <v:textbox style="mso-next-textbox:#_x0000_s2716" inset="1mm,1mm,0,0">
                <w:txbxContent>
                  <w:p w:rsidR="006A01AF" w:rsidRPr="00051A73" w:rsidRDefault="006A01AF" w:rsidP="006A01AF">
                    <w:pPr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</w:rPr>
                      <w:t>O</w:t>
                    </w:r>
                  </w:p>
                </w:txbxContent>
              </v:textbox>
            </v:shape>
            <v:line id="_x0000_s2717" style="position:absolute;rotation:-180" from="2285,6037" to="2285,6207" o:regroupid="41" strokeweight="1.5pt"/>
            <v:line id="_x0000_s2718" style="position:absolute;rotation:-90" from="1723,7159" to="1723,7329" o:regroupid="41" strokeweight="1.5pt"/>
            <v:line id="_x0000_s2719" style="position:absolute;rotation:-90" from="1723,6879" to="1723,7049" o:regroupid="41" strokeweight="1.5pt"/>
            <v:line id="_x0000_s2720" style="position:absolute;rotation:-90" from="1723,6599" to="1723,6769" o:regroupid="41" strokeweight="1.5pt"/>
            <v:rect id="_x0000_s2721" style="position:absolute;left:1723;top:5062;width:454;height:454" o:regroupid="41" stroked="f" strokecolor="#ffc000"/>
            <v:shape id="_x0000_s2722" type="#_x0000_t202" style="position:absolute;left:1736;top:5075;width:567;height:340" o:regroupid="41" filled="f" stroked="f">
              <v:textbox style="mso-next-textbox:#_x0000_s2722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rect id="_x0000_s2723" style="position:absolute;left:916;top:6189;width:454;height:454" o:regroupid="41" stroked="f" strokecolor="#ffc000"/>
            <v:shape id="_x0000_s2724" type="#_x0000_t202" style="position:absolute;left:866;top:6139;width:567;height:340" o:regroupid="41" filled="f" stroked="f">
              <v:textbox style="mso-next-textbox:#_x0000_s2724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line id="_x0000_s2727" style="position:absolute;rotation:-90" from="1723,5185" to="1723,5355" o:regroupid="41" strokeweight="1.5pt"/>
            <v:line id="_x0000_s2728" style="position:absolute;rotation:-180" from="1163,6037" to="1163,6207" o:regroupid="41" strokeweight="1.5pt"/>
            <v:line id="_x0000_s2729" style="position:absolute" from="1728,4440" to="1728,5857" o:regroupid="41" strokeweight="1.5pt">
              <v:stroke startarrow="classic"/>
            </v:line>
            <v:rect id="_x0000_s2730" style="position:absolute;left:2629;top:5653;width:454;height:454" o:regroupid="41" stroked="f" strokecolor="#ffc000"/>
            <v:shape id="_x0000_s2731" type="#_x0000_t202" style="position:absolute;left:2570;top:5729;width:567;height:340" o:regroupid="41" filled="f" stroked="f">
              <v:textbox style="mso-next-textbox:#_x0000_s2731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line id="_x0000_s2732" style="position:absolute;rotation:-180" from="2573,6037" to="2573,6207" o:regroupid="41" strokeweight="1.5pt"/>
            <v:line id="_x0000_s2733" style="position:absolute" from="2000,6112" to="3701,6112" o:regroupid="41" strokeweight="1.5pt">
              <v:stroke endarrow="classic"/>
            </v:line>
            <v:line id="_x0000_s2734" style="position:absolute;rotation:-180" from="2853,6037" to="2853,6207" o:regroupid="41" strokeweight="1.5pt"/>
            <v:rect id="_x0000_s2735" style="position:absolute;left:1201;top:6492;width:454;height:454" o:regroupid="41" stroked="f" strokecolor="#ffc000"/>
            <v:shape id="_x0000_s2736" type="#_x0000_t202" style="position:absolute;left:1151;top:6478;width:567;height:340" o:regroupid="41" filled="f" stroked="f">
              <v:textbox style="mso-next-textbox:#_x0000_s2736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line id="_x0000_s2737" style="position:absolute;rotation:-90" from="1723,8007" to="1723,8177" o:regroupid="41" strokeweight="1.5pt"/>
            <v:line id="_x0000_s2738" style="position:absolute;rotation:-90" from="1723,7727" to="1723,7897" o:regroupid="41" strokeweight="1.5pt"/>
            <v:rect id="_x0000_s2739" style="position:absolute;left:1201;top:7896;width:454;height:454" o:regroupid="41" stroked="f" strokecolor="#ffc000"/>
            <v:shape id="_x0000_s2740" type="#_x0000_t202" style="position:absolute;left:1151;top:7882;width:567;height:340" o:regroupid="41" filled="f" stroked="f">
              <v:textbox style="mso-next-textbox:#_x0000_s2740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7</w:t>
                    </w:r>
                  </w:p>
                </w:txbxContent>
              </v:textbox>
            </v:shape>
            <v:rect id="_x0000_s2744" style="position:absolute;left:1201;top:6780;width:454;height:454" o:regroupid="41" stroked="f" strokecolor="#ffc000"/>
            <v:shape id="_x0000_s2745" type="#_x0000_t202" style="position:absolute;left:1151;top:6766;width:567;height:340" o:regroupid="41" filled="f" stroked="f">
              <v:textbox style="mso-next-textbox:#_x0000_s2745" inset="0,1mm,0,0">
                <w:txbxContent>
                  <w:p w:rsidR="006A01AF" w:rsidRPr="009A6275" w:rsidRDefault="006A01AF" w:rsidP="006A01AF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line id="_x0000_s2747" style="position:absolute" from="154,6117" to="2025,6117" o:regroupid="41" strokeweight="1.5pt">
              <v:stroke endarrow="classic"/>
            </v:line>
            <v:line id="_x0000_s2748" style="position:absolute" from="1728,5805" to="1728,8356" o:regroupid="41" strokeweight="1.5pt">
              <v:stroke startarrow="classic" endarrowwidth="wide" endarrowlength="long"/>
            </v:line>
          </v:group>
        </w:pict>
      </w:r>
      <w:r w:rsidR="00D65B74"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)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وْجـد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ث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ثـنـا</w:t>
      </w:r>
      <w:proofErr w:type="spellEnd"/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ئـيـا</w:t>
      </w:r>
      <w:proofErr w:type="spellEnd"/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ت  </w:t>
      </w:r>
      <w:r w:rsidR="00D65B74">
        <w:rPr>
          <w:sz w:val="28"/>
          <w:szCs w:val="28"/>
          <w:lang w:bidi="ar-DZ"/>
        </w:rPr>
        <w:t xml:space="preserve">( </w:t>
      </w:r>
      <w:r w:rsidR="00D65B74">
        <w:rPr>
          <w:i/>
          <w:iCs/>
          <w:sz w:val="28"/>
          <w:szCs w:val="28"/>
          <w:lang w:bidi="ar-DZ"/>
        </w:rPr>
        <w:t>x</w:t>
      </w:r>
      <w:r w:rsidR="00D65B74">
        <w:rPr>
          <w:sz w:val="28"/>
          <w:szCs w:val="28"/>
          <w:lang w:bidi="ar-DZ"/>
        </w:rPr>
        <w:t xml:space="preserve"> ; </w:t>
      </w:r>
      <w:r w:rsidR="00D65B74">
        <w:rPr>
          <w:i/>
          <w:iCs/>
          <w:sz w:val="28"/>
          <w:szCs w:val="28"/>
          <w:lang w:bidi="ar-DZ"/>
        </w:rPr>
        <w:t>y</w:t>
      </w:r>
      <w:r w:rsidR="00D65B74">
        <w:rPr>
          <w:sz w:val="28"/>
          <w:szCs w:val="28"/>
          <w:lang w:bidi="ar-DZ"/>
        </w:rPr>
        <w:t xml:space="preserve"> )</w:t>
      </w:r>
      <w:r w:rsidR="00D65B74">
        <w:rPr>
          <w:rFonts w:hint="cs"/>
          <w:sz w:val="28"/>
          <w:szCs w:val="28"/>
          <w:rtl/>
          <w:lang w:bidi="ar-DZ"/>
        </w:rPr>
        <w:t xml:space="preserve">  تـحــقــق  الـمـعـا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د</w:t>
      </w:r>
      <w:r w:rsidR="00D65B74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D65B74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: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</w:t>
      </w:r>
      <w:r w:rsidR="00D65B74" w:rsidRPr="007D0B0E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 xml:space="preserve">   .  .  .  .  .  .  .  .  .  .  .  .  .  .  .  .  .  .  .  .</w:t>
      </w:r>
    </w:p>
    <w:p w:rsidR="00D65B74" w:rsidRDefault="00D65B74" w:rsidP="00D65B7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تـبــر الـ</w:t>
      </w:r>
      <w:r w:rsidRPr="005F73C6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>ّ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ـتــآ</w:t>
      </w:r>
      <w:proofErr w:type="spellEnd"/>
      <w:r w:rsidRPr="0063711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فـ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حـيــث   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D65B74" w:rsidRDefault="00CE4566" w:rsidP="00FA262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65B74" w:rsidRPr="005F73C6">
        <w:rPr>
          <w:rFonts w:hint="cs"/>
          <w:sz w:val="28"/>
          <w:szCs w:val="28"/>
          <w:rtl/>
          <w:lang w:bidi="ar-DZ"/>
        </w:rPr>
        <w:t xml:space="preserve">مـثـل  </w:t>
      </w:r>
      <w:proofErr w:type="spellStart"/>
      <w:r w:rsidR="00D65B74"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="00D65B74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D65B74" w:rsidRPr="005F73C6">
        <w:rPr>
          <w:rFonts w:hint="cs"/>
          <w:sz w:val="28"/>
          <w:szCs w:val="28"/>
          <w:rtl/>
          <w:lang w:bidi="ar-DZ"/>
        </w:rPr>
        <w:t xml:space="preserve">نـيـا  </w:t>
      </w:r>
      <w:r w:rsidR="00D65B74">
        <w:rPr>
          <w:rFonts w:hint="cs"/>
          <w:sz w:val="28"/>
          <w:szCs w:val="28"/>
          <w:rtl/>
          <w:lang w:bidi="ar-DZ"/>
        </w:rPr>
        <w:t>الـ</w:t>
      </w:r>
      <w:r w:rsidR="00D65B74" w:rsidRPr="005F73C6">
        <w:rPr>
          <w:rFonts w:hint="cs"/>
          <w:sz w:val="28"/>
          <w:szCs w:val="28"/>
          <w:rtl/>
          <w:lang w:bidi="ar-DZ"/>
        </w:rPr>
        <w:t>د</w:t>
      </w:r>
      <w:r w:rsidR="00D65B74">
        <w:rPr>
          <w:rFonts w:hint="cs"/>
          <w:sz w:val="28"/>
          <w:szCs w:val="28"/>
          <w:rtl/>
          <w:lang w:bidi="ar-DZ"/>
        </w:rPr>
        <w:t>ّ</w:t>
      </w:r>
      <w:r w:rsidR="00D65B74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D65B74" w:rsidRPr="005F73C6">
        <w:rPr>
          <w:rFonts w:hint="cs"/>
          <w:sz w:val="28"/>
          <w:szCs w:val="28"/>
          <w:rtl/>
          <w:lang w:bidi="ar-DZ"/>
        </w:rPr>
        <w:t>ا</w:t>
      </w:r>
      <w:r w:rsidR="00D65B74"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D65B74" w:rsidRPr="005F73C6">
        <w:rPr>
          <w:rFonts w:hint="cs"/>
          <w:sz w:val="28"/>
          <w:szCs w:val="28"/>
          <w:rtl/>
          <w:lang w:bidi="ar-DZ"/>
        </w:rPr>
        <w:t>ل</w:t>
      </w:r>
      <w:r w:rsidR="00D65B74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D65B74">
        <w:rPr>
          <w:rFonts w:hint="cs"/>
          <w:sz w:val="28"/>
          <w:szCs w:val="28"/>
          <w:rtl/>
          <w:lang w:bidi="ar-DZ"/>
        </w:rPr>
        <w:t xml:space="preserve">  </w:t>
      </w:r>
      <w:r w:rsidR="00D65B74">
        <w:rPr>
          <w:i/>
          <w:iCs/>
          <w:sz w:val="28"/>
          <w:szCs w:val="28"/>
          <w:lang w:bidi="ar-DZ"/>
        </w:rPr>
        <w:t>f</w:t>
      </w:r>
      <w:r w:rsidR="00D65B74">
        <w:rPr>
          <w:rFonts w:hint="cs"/>
          <w:sz w:val="28"/>
          <w:szCs w:val="28"/>
          <w:rtl/>
          <w:lang w:bidi="ar-DZ"/>
        </w:rPr>
        <w:t xml:space="preserve">  فـي  </w:t>
      </w:r>
      <w:r w:rsidR="00D65B74" w:rsidRPr="005F73C6">
        <w:rPr>
          <w:rFonts w:hint="cs"/>
          <w:sz w:val="28"/>
          <w:szCs w:val="28"/>
          <w:rtl/>
          <w:lang w:bidi="ar-DZ"/>
        </w:rPr>
        <w:t>م</w:t>
      </w:r>
      <w:r w:rsidR="00D65B74">
        <w:rPr>
          <w:rFonts w:hint="cs"/>
          <w:sz w:val="28"/>
          <w:szCs w:val="28"/>
          <w:rtl/>
          <w:lang w:bidi="ar-DZ"/>
        </w:rPr>
        <w:t>ُـ</w:t>
      </w:r>
      <w:r w:rsidR="00D65B74" w:rsidRPr="005F73C6">
        <w:rPr>
          <w:rFonts w:hint="cs"/>
          <w:sz w:val="28"/>
          <w:szCs w:val="28"/>
          <w:rtl/>
          <w:lang w:bidi="ar-DZ"/>
        </w:rPr>
        <w:t>س</w:t>
      </w:r>
      <w:r w:rsidR="00D65B74">
        <w:rPr>
          <w:rFonts w:hint="cs"/>
          <w:sz w:val="28"/>
          <w:szCs w:val="28"/>
          <w:rtl/>
          <w:lang w:bidi="ar-DZ"/>
        </w:rPr>
        <w:t>ــ</w:t>
      </w:r>
      <w:r w:rsidR="00D65B74" w:rsidRPr="005F73C6">
        <w:rPr>
          <w:rFonts w:hint="cs"/>
          <w:sz w:val="28"/>
          <w:szCs w:val="28"/>
          <w:rtl/>
          <w:lang w:bidi="ar-DZ"/>
        </w:rPr>
        <w:t>ت</w:t>
      </w:r>
      <w:r w:rsidR="00D65B74">
        <w:rPr>
          <w:rFonts w:hint="cs"/>
          <w:sz w:val="28"/>
          <w:szCs w:val="28"/>
          <w:rtl/>
          <w:lang w:bidi="ar-DZ"/>
        </w:rPr>
        <w:t>ـ</w:t>
      </w:r>
      <w:r w:rsidR="00D65B74" w:rsidRPr="005F73C6">
        <w:rPr>
          <w:rFonts w:hint="cs"/>
          <w:sz w:val="28"/>
          <w:szCs w:val="28"/>
          <w:rtl/>
          <w:lang w:bidi="ar-DZ"/>
        </w:rPr>
        <w:t>و</w:t>
      </w:r>
      <w:r w:rsidR="00D65B74">
        <w:rPr>
          <w:rFonts w:hint="cs"/>
          <w:sz w:val="28"/>
          <w:szCs w:val="28"/>
          <w:rtl/>
          <w:lang w:bidi="ar-DZ"/>
        </w:rPr>
        <w:t xml:space="preserve"> </w:t>
      </w:r>
      <w:r w:rsidR="00FA2624" w:rsidRPr="00FA2624">
        <w:rPr>
          <w:rFonts w:hint="cs"/>
          <w:sz w:val="16"/>
          <w:szCs w:val="16"/>
          <w:rtl/>
          <w:lang w:bidi="ar-DZ"/>
        </w:rPr>
        <w:t xml:space="preserve"> </w:t>
      </w:r>
      <w:r w:rsidR="00D65B74">
        <w:rPr>
          <w:rFonts w:hint="cs"/>
          <w:sz w:val="28"/>
          <w:szCs w:val="28"/>
          <w:rtl/>
          <w:lang w:bidi="ar-DZ"/>
        </w:rPr>
        <w:t>مـنـســوب</w:t>
      </w:r>
      <w:r w:rsidR="00D65B74" w:rsidRPr="005F73C6">
        <w:rPr>
          <w:rFonts w:hint="cs"/>
          <w:sz w:val="28"/>
          <w:szCs w:val="28"/>
          <w:rtl/>
          <w:lang w:bidi="ar-DZ"/>
        </w:rPr>
        <w:t xml:space="preserve">  إل</w:t>
      </w:r>
      <w:r w:rsidR="00D65B74">
        <w:rPr>
          <w:rFonts w:hint="cs"/>
          <w:sz w:val="28"/>
          <w:szCs w:val="28"/>
          <w:rtl/>
          <w:lang w:bidi="ar-DZ"/>
        </w:rPr>
        <w:t>ـ</w:t>
      </w:r>
      <w:r w:rsidR="00D65B74" w:rsidRPr="005F73C6">
        <w:rPr>
          <w:rFonts w:hint="cs"/>
          <w:sz w:val="28"/>
          <w:szCs w:val="28"/>
          <w:rtl/>
          <w:lang w:bidi="ar-DZ"/>
        </w:rPr>
        <w:t xml:space="preserve">ى </w:t>
      </w:r>
      <w:r w:rsidR="00D65B74">
        <w:rPr>
          <w:rFonts w:hint="cs"/>
          <w:sz w:val="28"/>
          <w:szCs w:val="28"/>
          <w:rtl/>
          <w:lang w:bidi="ar-DZ"/>
        </w:rPr>
        <w:t xml:space="preserve"> </w:t>
      </w:r>
      <w:r w:rsidR="00D65B74" w:rsidRPr="005F73C6">
        <w:rPr>
          <w:rFonts w:hint="cs"/>
          <w:sz w:val="28"/>
          <w:szCs w:val="28"/>
          <w:rtl/>
          <w:lang w:bidi="ar-DZ"/>
        </w:rPr>
        <w:t>مـعـلــم</w:t>
      </w:r>
      <w:r w:rsidR="00D65B74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D65B74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65B74" w:rsidRPr="0024080B" w:rsidRDefault="00D65B74" w:rsidP="00D65B74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</w:t>
      </w:r>
      <w:r w:rsidRPr="0024080B">
        <w:rPr>
          <w:rFonts w:hint="cs"/>
          <w:color w:val="000000"/>
          <w:sz w:val="28"/>
          <w:szCs w:val="28"/>
          <w:rtl/>
          <w:lang w:bidi="ar-DZ"/>
        </w:rPr>
        <w:t>.  .  .  .  .  .  .  .  .  .  .  .  .  .  .  .</w:t>
      </w:r>
    </w:p>
    <w:p w:rsidR="00D65B74" w:rsidRPr="0024080B" w:rsidRDefault="0024080B" w:rsidP="00D65B74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24080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D65B74" w:rsidRPr="0024080B" w:rsidRDefault="0024080B" w:rsidP="00D65B74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4080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D65B74" w:rsidRDefault="00D65B74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 ) ما هي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عل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ة</w:t>
      </w:r>
      <w:proofErr w:type="spellEnd"/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موْجـود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يْـن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نقـط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تـمـثـيـل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و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لـول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945B55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D65B74" w:rsidRPr="0024080B" w:rsidRDefault="0024080B" w:rsidP="00D65B74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</w:t>
      </w:r>
      <w:r w:rsidRPr="0024080B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</w:t>
      </w:r>
    </w:p>
    <w:p w:rsidR="00D65B74" w:rsidRPr="0024080B" w:rsidRDefault="0024080B" w:rsidP="00D65B74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4080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D65B74" w:rsidRPr="0024080B" w:rsidRDefault="00CE4566" w:rsidP="000A319D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هــل  يـمـكـن  إ</w:t>
      </w:r>
      <w:r w:rsidR="00D65B74" w:rsidRPr="002408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يـجــا</w:t>
      </w:r>
      <w:proofErr w:type="spellEnd"/>
      <w:r w:rsidR="00D65B74" w:rsidRPr="002408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د  جـمـيــع  حـلــول  الـمُـعـا</w:t>
      </w:r>
      <w:r w:rsidR="00D65B74" w:rsidRPr="002408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د</w:t>
      </w:r>
      <w:r w:rsidR="00D65B74" w:rsidRPr="0024080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لــة</w:t>
      </w:r>
      <w:proofErr w:type="spellEnd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؟</w:t>
      </w:r>
      <w:proofErr w:type="spellEnd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 xml:space="preserve"> عـلــل </w:t>
      </w:r>
      <w:proofErr w:type="spellStart"/>
      <w:r w:rsidR="00D65B74" w:rsidRPr="0024080B">
        <w:rPr>
          <w:rFonts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D65B74" w:rsidRPr="0024080B" w:rsidRDefault="0024080B" w:rsidP="00D65B74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24080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</w:t>
      </w:r>
    </w:p>
    <w:p w:rsidR="00D65B74" w:rsidRPr="0024080B" w:rsidRDefault="0024080B" w:rsidP="00CE4566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4080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</w:t>
      </w:r>
      <w:r w:rsidR="006A01AF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</w:t>
      </w:r>
      <w:r w:rsidR="00CE4566">
        <w:rPr>
          <w:rFonts w:hint="cs"/>
          <w:color w:val="000000"/>
          <w:sz w:val="28"/>
          <w:szCs w:val="28"/>
          <w:rtl/>
          <w:lang w:bidi="ar-DZ"/>
        </w:rPr>
        <w:t xml:space="preserve"> .  .</w:t>
      </w:r>
    </w:p>
    <w:p w:rsidR="00D65B74" w:rsidRDefault="00D65B74" w:rsidP="00D65B74">
      <w:pPr>
        <w:bidi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I</w:t>
      </w:r>
      <w:r w:rsidRPr="00F45A73"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)</w:t>
      </w:r>
      <w:r w:rsidRPr="00F45A73"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نــبّـهــت  نـجـــا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ه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نـسِـيــت  أ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تـعـطــي  الـمـعْــلــومــة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1C7C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مـجـمُــوع  خـمـســة  أ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ثـ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</w:p>
    <w:p w:rsidR="00D65B74" w:rsidRDefault="00D65B74" w:rsidP="00D65B74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و </w:t>
      </w:r>
      <w:proofErr w:type="spellStart"/>
      <w:r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ثـ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ث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ـي  </w:t>
      </w:r>
      <w:proofErr w:type="spellStart"/>
      <w:r>
        <w:rPr>
          <w:rFonts w:hint="cs"/>
          <w:sz w:val="28"/>
          <w:szCs w:val="28"/>
          <w:rtl/>
          <w:lang w:bidi="ar-DZ"/>
        </w:rPr>
        <w:t>يـســـا</w:t>
      </w:r>
      <w:proofErr w:type="spellEnd"/>
      <w:r w:rsidRPr="0002411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»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833BF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تـتــرجــم  فــيـهــا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الـمُـعـطـى  و رقــمْــهــا  </w:t>
      </w:r>
      <w:proofErr w:type="spellStart"/>
      <w:r>
        <w:rPr>
          <w:rFonts w:hint="cs"/>
          <w:sz w:val="28"/>
          <w:szCs w:val="28"/>
          <w:rtl/>
          <w:lang w:bidi="ar-DZ"/>
        </w:rPr>
        <w:t>بـ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C57B4C" w:rsidRDefault="00C57B4C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عــبـّــر عــن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ب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57B4C" w:rsidRPr="00C57B4C" w:rsidRDefault="00C57B4C" w:rsidP="000A319D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C57B4C">
        <w:rPr>
          <w:color w:val="000000"/>
          <w:position w:val="-32"/>
          <w:sz w:val="28"/>
          <w:szCs w:val="28"/>
          <w:lang w:bidi="ar-DZ"/>
        </w:rPr>
        <w:object w:dxaOrig="360" w:dyaOrig="760">
          <v:shape id="_x0000_i1025" type="#_x0000_t75" style="width:18.15pt;height:38.2pt" o:ole="">
            <v:imagedata r:id="rId6" o:title=""/>
          </v:shape>
          <o:OLEObject Type="Embed" ProgID="Equation.DSMT4" ShapeID="_x0000_i1025" DrawAspect="Content" ObjectID="_1569682415" r:id="rId7"/>
        </w:object>
      </w:r>
      <w:r w:rsidRPr="00C57B4C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E967DA" w:rsidRDefault="00E967DA" w:rsidP="00E967D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تـبــر الـ</w:t>
      </w:r>
      <w:r w:rsidRPr="005F73C6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>ّ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الـمُـعــرفــة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4C04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ـا</w:t>
      </w:r>
      <w:r w:rsidRPr="004C04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ي    </w:t>
      </w:r>
      <w:r w:rsidR="00B336E5" w:rsidRPr="0003104E">
        <w:rPr>
          <w:color w:val="000000"/>
          <w:position w:val="-32"/>
          <w:sz w:val="28"/>
          <w:szCs w:val="28"/>
          <w:lang w:bidi="ar-DZ"/>
        </w:rPr>
        <w:object w:dxaOrig="2500" w:dyaOrig="760">
          <v:shape id="_x0000_i1026" type="#_x0000_t75" style="width:125.2pt;height:38.2pt" o:ole="">
            <v:imagedata r:id="rId8" o:title=""/>
          </v:shape>
          <o:OLEObject Type="Embed" ProgID="Equation.DSMT4" ShapeID="_x0000_i1026" DrawAspect="Content" ObjectID="_1569682416" r:id="rId9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E967DA" w:rsidRDefault="00113321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E967DA" w:rsidRPr="005F73C6">
        <w:rPr>
          <w:rFonts w:hint="cs"/>
          <w:sz w:val="28"/>
          <w:szCs w:val="28"/>
          <w:rtl/>
          <w:lang w:bidi="ar-DZ"/>
        </w:rPr>
        <w:t xml:space="preserve">مـثـل  </w:t>
      </w:r>
      <w:proofErr w:type="spellStart"/>
      <w:r w:rsidR="00E967DA"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="00E967DA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E967DA" w:rsidRPr="005F73C6">
        <w:rPr>
          <w:rFonts w:hint="cs"/>
          <w:sz w:val="28"/>
          <w:szCs w:val="28"/>
          <w:rtl/>
          <w:lang w:bidi="ar-DZ"/>
        </w:rPr>
        <w:t xml:space="preserve">نـيـا  </w:t>
      </w:r>
      <w:r w:rsidR="00E967DA">
        <w:rPr>
          <w:rFonts w:hint="cs"/>
          <w:sz w:val="28"/>
          <w:szCs w:val="28"/>
          <w:rtl/>
          <w:lang w:bidi="ar-DZ"/>
        </w:rPr>
        <w:t>الـ</w:t>
      </w:r>
      <w:r w:rsidR="00E967DA" w:rsidRPr="005F73C6">
        <w:rPr>
          <w:rFonts w:hint="cs"/>
          <w:sz w:val="28"/>
          <w:szCs w:val="28"/>
          <w:rtl/>
          <w:lang w:bidi="ar-DZ"/>
        </w:rPr>
        <w:t>د</w:t>
      </w:r>
      <w:r w:rsidR="00E967DA">
        <w:rPr>
          <w:rFonts w:hint="cs"/>
          <w:sz w:val="28"/>
          <w:szCs w:val="28"/>
          <w:rtl/>
          <w:lang w:bidi="ar-DZ"/>
        </w:rPr>
        <w:t>ّ</w:t>
      </w:r>
      <w:r w:rsidR="00E967DA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E967DA" w:rsidRPr="005F73C6">
        <w:rPr>
          <w:rFonts w:hint="cs"/>
          <w:sz w:val="28"/>
          <w:szCs w:val="28"/>
          <w:rtl/>
          <w:lang w:bidi="ar-DZ"/>
        </w:rPr>
        <w:t>ا</w:t>
      </w:r>
      <w:r w:rsidR="00E967DA"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E967DA" w:rsidRPr="005F73C6">
        <w:rPr>
          <w:rFonts w:hint="cs"/>
          <w:sz w:val="28"/>
          <w:szCs w:val="28"/>
          <w:rtl/>
          <w:lang w:bidi="ar-DZ"/>
        </w:rPr>
        <w:t>ل</w:t>
      </w:r>
      <w:r w:rsidR="00E967DA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E967DA">
        <w:rPr>
          <w:rFonts w:hint="cs"/>
          <w:sz w:val="28"/>
          <w:szCs w:val="28"/>
          <w:rtl/>
          <w:lang w:bidi="ar-DZ"/>
        </w:rPr>
        <w:t xml:space="preserve">  </w:t>
      </w:r>
      <w:r w:rsidR="00E967DA">
        <w:rPr>
          <w:i/>
          <w:iCs/>
          <w:sz w:val="28"/>
          <w:szCs w:val="28"/>
          <w:lang w:bidi="ar-DZ"/>
        </w:rPr>
        <w:t>g</w:t>
      </w:r>
      <w:r w:rsidR="00E967D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(</w:t>
      </w:r>
      <w:proofErr w:type="spellEnd"/>
      <w:r w:rsidR="00E967DA">
        <w:rPr>
          <w:rFonts w:hint="cs"/>
          <w:sz w:val="28"/>
          <w:szCs w:val="28"/>
          <w:rtl/>
          <w:lang w:bidi="ar-DZ"/>
        </w:rPr>
        <w:t xml:space="preserve">   </w:t>
      </w:r>
      <w:r w:rsidR="00E967DA">
        <w:rPr>
          <w:i/>
          <w:iCs/>
          <w:sz w:val="28"/>
          <w:szCs w:val="28"/>
          <w:lang w:bidi="ar-DZ"/>
        </w:rPr>
        <w:t>f</w:t>
      </w:r>
      <w:r w:rsidR="00E967DA">
        <w:rPr>
          <w:rFonts w:hint="cs"/>
          <w:sz w:val="28"/>
          <w:szCs w:val="28"/>
          <w:rtl/>
          <w:lang w:bidi="ar-DZ"/>
        </w:rPr>
        <w:t xml:space="preserve">   و  </w:t>
      </w:r>
      <w:r w:rsidR="00E967DA">
        <w:rPr>
          <w:i/>
          <w:iCs/>
          <w:sz w:val="28"/>
          <w:szCs w:val="28"/>
          <w:lang w:bidi="ar-DZ"/>
        </w:rPr>
        <w:t>g</w:t>
      </w:r>
      <w:r w:rsidR="00E967DA">
        <w:rPr>
          <w:rFonts w:hint="cs"/>
          <w:sz w:val="28"/>
          <w:szCs w:val="28"/>
          <w:rtl/>
          <w:lang w:bidi="ar-DZ"/>
        </w:rPr>
        <w:t xml:space="preserve">   تُــمَــثــلا</w:t>
      </w:r>
      <w:r w:rsidR="00E967DA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E967DA">
        <w:rPr>
          <w:rFonts w:hint="cs"/>
          <w:sz w:val="28"/>
          <w:szCs w:val="28"/>
          <w:rtl/>
          <w:lang w:bidi="ar-DZ"/>
        </w:rPr>
        <w:t>ن  فـي  نـفــس  الـ</w:t>
      </w:r>
      <w:r w:rsidR="00E967DA" w:rsidRPr="005F73C6">
        <w:rPr>
          <w:rFonts w:hint="cs"/>
          <w:sz w:val="28"/>
          <w:szCs w:val="28"/>
          <w:rtl/>
          <w:lang w:bidi="ar-DZ"/>
        </w:rPr>
        <w:t>م</w:t>
      </w:r>
      <w:r w:rsidR="00E967DA">
        <w:rPr>
          <w:rFonts w:hint="cs"/>
          <w:sz w:val="28"/>
          <w:szCs w:val="28"/>
          <w:rtl/>
          <w:lang w:bidi="ar-DZ"/>
        </w:rPr>
        <w:t>ـ</w:t>
      </w:r>
      <w:r w:rsidR="00E967DA" w:rsidRPr="005F73C6">
        <w:rPr>
          <w:rFonts w:hint="cs"/>
          <w:sz w:val="28"/>
          <w:szCs w:val="28"/>
          <w:rtl/>
          <w:lang w:bidi="ar-DZ"/>
        </w:rPr>
        <w:t>س</w:t>
      </w:r>
      <w:r w:rsidR="00E967DA">
        <w:rPr>
          <w:rFonts w:hint="cs"/>
          <w:sz w:val="28"/>
          <w:szCs w:val="28"/>
          <w:rtl/>
          <w:lang w:bidi="ar-DZ"/>
        </w:rPr>
        <w:t>ـ</w:t>
      </w:r>
      <w:r w:rsidR="00E967DA" w:rsidRPr="005F73C6">
        <w:rPr>
          <w:rFonts w:hint="cs"/>
          <w:sz w:val="28"/>
          <w:szCs w:val="28"/>
          <w:rtl/>
          <w:lang w:bidi="ar-DZ"/>
        </w:rPr>
        <w:t>ت</w:t>
      </w:r>
      <w:r w:rsidR="00E967DA">
        <w:rPr>
          <w:rFonts w:hint="cs"/>
          <w:sz w:val="28"/>
          <w:szCs w:val="28"/>
          <w:rtl/>
          <w:lang w:bidi="ar-DZ"/>
        </w:rPr>
        <w:t>ـ</w:t>
      </w:r>
      <w:r w:rsidR="00E967DA" w:rsidRPr="005F73C6">
        <w:rPr>
          <w:rFonts w:hint="cs"/>
          <w:sz w:val="28"/>
          <w:szCs w:val="28"/>
          <w:rtl/>
          <w:lang w:bidi="ar-DZ"/>
        </w:rPr>
        <w:t>و</w:t>
      </w:r>
      <w:r w:rsidR="00E967DA">
        <w:rPr>
          <w:rFonts w:hint="cs"/>
          <w:sz w:val="28"/>
          <w:szCs w:val="28"/>
          <w:rtl/>
          <w:lang w:bidi="ar-DZ"/>
        </w:rPr>
        <w:t xml:space="preserve">ي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)</w:t>
      </w:r>
      <w:proofErr w:type="spellEnd"/>
    </w:p>
    <w:p w:rsidR="00E967DA" w:rsidRPr="00E967DA" w:rsidRDefault="00E967DA" w:rsidP="00E967DA">
      <w:pPr>
        <w:bidi/>
        <w:rPr>
          <w:rFonts w:hint="cs"/>
          <w:sz w:val="28"/>
          <w:szCs w:val="28"/>
          <w:rtl/>
          <w:lang w:bidi="ar-DZ"/>
        </w:rPr>
      </w:pPr>
      <w:r w:rsidRPr="00E967DA">
        <w:rPr>
          <w:position w:val="-32"/>
          <w:sz w:val="28"/>
          <w:szCs w:val="28"/>
          <w:lang w:bidi="ar-DZ"/>
        </w:rPr>
        <w:object w:dxaOrig="360" w:dyaOrig="760">
          <v:shape id="_x0000_i1027" type="#_x0000_t75" style="width:18.15pt;height:38.2pt" o:ole="">
            <v:imagedata r:id="rId10" o:title=""/>
          </v:shape>
          <o:OLEObject Type="Embed" ProgID="Equation.DSMT4" ShapeID="_x0000_i1027" DrawAspect="Content" ObjectID="_1569682417" r:id="rId11"/>
        </w:object>
      </w: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E967DA" w:rsidRDefault="00E967DA" w:rsidP="000A319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E967DA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E967DA" w:rsidRDefault="00E967DA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 ) مـا هـي  الـعــل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ـوْجــود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بـيْــن  نـقـــط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ـتــمــثــيــل  و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لــول  الــمُ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E967DA" w:rsidRDefault="00E967DA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E967DA" w:rsidRDefault="00E967DA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ْجـــد 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نـيـا</w:t>
      </w:r>
      <w:r>
        <w:rPr>
          <w:rFonts w:hint="cs"/>
          <w:sz w:val="28"/>
          <w:szCs w:val="28"/>
          <w:rtl/>
          <w:lang w:bidi="ar-DZ"/>
        </w:rPr>
        <w:t xml:space="preserve">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الـمـطـلــوبـيْــن .</w:t>
      </w:r>
    </w:p>
    <w:p w:rsidR="00E967DA" w:rsidRDefault="00E967DA" w:rsidP="00E967DA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E967DA" w:rsidRDefault="00E967DA" w:rsidP="000A319D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E967DA" w:rsidRDefault="00D92505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269" style="position:absolute;left:0;text-align:left;margin-left:-9.85pt;margin-top:9.15pt;width:106.5pt;height:48.2pt;z-index:251636224" coordorigin="2007,10488" coordsize="2130,964">
            <v:shape id="_x0000_s2270" type="#_x0000_t202" style="position:absolute;left:2095;top:10488;width:2042;height:964" filled="f" stroked="f">
              <v:textbox>
                <w:txbxContent>
                  <w:p w:rsidR="00E967DA" w:rsidRDefault="00E967DA" w:rsidP="00E967DA">
                    <w:pPr>
                      <w:spacing w:line="312" w:lineRule="auto"/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</w:p>
                  <w:p w:rsidR="00E967DA" w:rsidRPr="00D100B5" w:rsidRDefault="00E967DA" w:rsidP="00E967D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5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2271" type="#_x0000_t87" style="position:absolute;left:2007;top:10599;width:170;height:737" strokeweight="1.5pt"/>
            <w10:wrap anchorx="page"/>
          </v:group>
        </w:pict>
      </w:r>
      <w:r w:rsidR="00E967DA">
        <w:rPr>
          <w:rFonts w:hint="cs"/>
          <w:sz w:val="28"/>
          <w:szCs w:val="28"/>
          <w:rtl/>
          <w:lang w:bidi="ar-DZ"/>
        </w:rPr>
        <w:t xml:space="preserve">6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)</w:t>
      </w:r>
      <w:proofErr w:type="spellEnd"/>
      <w:r w:rsidR="00E967DA"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E967DA" w:rsidRPr="00F03BC5">
        <w:rPr>
          <w:rFonts w:hint="cs"/>
          <w:sz w:val="16"/>
          <w:szCs w:val="16"/>
          <w:rtl/>
          <w:lang w:bidi="ar-DZ"/>
        </w:rPr>
        <w:t xml:space="preserve"> </w:t>
      </w:r>
      <w:r w:rsidR="00E967DA">
        <w:rPr>
          <w:rFonts w:hint="cs"/>
          <w:sz w:val="28"/>
          <w:szCs w:val="28"/>
          <w:rtl/>
          <w:lang w:bidi="ar-DZ"/>
        </w:rPr>
        <w:t xml:space="preserve">كــمـــل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:</w:t>
      </w:r>
      <w:proofErr w:type="spellEnd"/>
      <w:r w:rsidR="00E967D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="00E967DA"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E967DA">
        <w:rPr>
          <w:rFonts w:hint="cs"/>
          <w:sz w:val="28"/>
          <w:szCs w:val="28"/>
          <w:rtl/>
          <w:lang w:bidi="ar-DZ"/>
        </w:rPr>
        <w:t>ئـيـة</w:t>
      </w:r>
      <w:proofErr w:type="spellEnd"/>
      <w:r w:rsidR="00E967DA">
        <w:rPr>
          <w:rFonts w:hint="cs"/>
          <w:sz w:val="28"/>
          <w:szCs w:val="28"/>
          <w:rtl/>
          <w:lang w:bidi="ar-DZ"/>
        </w:rPr>
        <w:t xml:space="preserve">  </w:t>
      </w:r>
      <w:r w:rsidR="00E967DA">
        <w:rPr>
          <w:sz w:val="28"/>
          <w:szCs w:val="28"/>
          <w:lang w:bidi="ar-DZ"/>
        </w:rPr>
        <w:t>(  .  .  ;  .  .  )</w:t>
      </w:r>
      <w:r w:rsidR="00E967DA">
        <w:rPr>
          <w:rFonts w:hint="cs"/>
          <w:sz w:val="28"/>
          <w:szCs w:val="28"/>
          <w:rtl/>
          <w:lang w:bidi="ar-DZ"/>
        </w:rPr>
        <w:t xml:space="preserve">  حـل  مُــشــتـــرك  لـلـمُـعـــا</w:t>
      </w:r>
      <w:r w:rsidR="00E967DA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E967DA">
        <w:rPr>
          <w:rFonts w:hint="cs"/>
          <w:sz w:val="28"/>
          <w:szCs w:val="28"/>
          <w:rtl/>
          <w:lang w:bidi="ar-DZ"/>
        </w:rPr>
        <w:t>د</w:t>
      </w:r>
      <w:r w:rsidR="00E967DA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E967DA">
        <w:rPr>
          <w:rFonts w:hint="cs"/>
          <w:sz w:val="28"/>
          <w:szCs w:val="28"/>
          <w:rtl/>
          <w:lang w:bidi="ar-DZ"/>
        </w:rPr>
        <w:t xml:space="preserve">لــتـيْــن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E967DA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E967DA">
        <w:rPr>
          <w:rFonts w:hint="cs"/>
          <w:sz w:val="28"/>
          <w:szCs w:val="28"/>
          <w:rtl/>
          <w:lang w:bidi="ar-DZ"/>
        </w:rPr>
        <w:t>و</w:t>
      </w:r>
      <w:r w:rsidR="00B55366">
        <w:rPr>
          <w:rFonts w:hint="cs"/>
          <w:sz w:val="28"/>
          <w:szCs w:val="28"/>
          <w:rtl/>
          <w:lang w:bidi="ar-DZ"/>
        </w:rPr>
        <w:t xml:space="preserve">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proofErr w:type="gramEnd"/>
      <w:r w:rsidR="00E967DA">
        <w:rPr>
          <w:rFonts w:hint="cs"/>
          <w:sz w:val="28"/>
          <w:szCs w:val="28"/>
          <w:rtl/>
          <w:lang w:bidi="ar-DZ"/>
        </w:rPr>
        <w:t xml:space="preserve"> .</w:t>
      </w:r>
    </w:p>
    <w:p w:rsidR="00E967DA" w:rsidRPr="005E7069" w:rsidRDefault="00E967DA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 هـي 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حـل  جـمـلـة  الـمُـعــا</w:t>
      </w:r>
      <w:r w:rsidRPr="006272C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د</w:t>
      </w:r>
      <w:r w:rsidRPr="006272C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لــتـيْــن</w:t>
      </w:r>
      <w:r>
        <w:rPr>
          <w:rFonts w:hint="cs"/>
          <w:sz w:val="28"/>
          <w:szCs w:val="28"/>
          <w:rtl/>
          <w:lang w:bidi="ar-DZ"/>
        </w:rPr>
        <w:t xml:space="preserve">  الـتي  تـكـتـب  عـلـى  الـشـكــل :</w:t>
      </w:r>
    </w:p>
    <w:p w:rsidR="000C539F" w:rsidRPr="005E7069" w:rsidRDefault="000C539F" w:rsidP="000C539F">
      <w:pPr>
        <w:bidi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proofErr w:type="gramEnd"/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 بـطـريـقــة  الـتـعــويـــض .</w:t>
      </w:r>
    </w:p>
    <w:p w:rsidR="000C539F" w:rsidRDefault="00D92505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49" style="position:absolute;left:0;text-align:left;margin-left:172.25pt;margin-top:1.9pt;width:174.65pt;height:48.2pt;z-index:251679232" coordorigin="4012,927" coordsize="3493,964">
            <v:shape id="_x0000_s2253" type="#_x0000_t202" style="position:absolute;left:4103;top:927;width:3402;height:964" o:regroupid="51" filled="f" stroked="f">
              <v:textbox style="mso-next-textbox:#_x0000_s2253">
                <w:txbxContent>
                  <w:p w:rsidR="000C539F" w:rsidRDefault="000C539F" w:rsidP="000A319D">
                    <w:pPr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                         </w:t>
                    </w:r>
                    <w:r w:rsidR="000A319D" w:rsidRPr="00B55366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A"/>
                    </w:r>
                  </w:p>
                  <w:p w:rsidR="000C539F" w:rsidRPr="00D100B5" w:rsidRDefault="000C539F" w:rsidP="000A319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5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1                </w:t>
                    </w:r>
                    <w:r w:rsidR="000A319D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v:shape id="_x0000_s2254" type="#_x0000_t87" style="position:absolute;left:4012;top:1068;width:170;height:737" o:regroupid="51" strokeweight="1.5pt"/>
          </v:group>
        </w:pict>
      </w:r>
    </w:p>
    <w:p w:rsidR="000C539F" w:rsidRDefault="00D92505" w:rsidP="00F4498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258" style="position:absolute;left:0;text-align:left;flip:y;z-index:251681280" from="246.25pt,.75pt" to="314.3pt,.75pt" o:regroupid="51" strokeweight="1.5pt">
            <v:stroke endarrow="classic"/>
          </v:line>
        </w:pict>
      </w:r>
      <w:r w:rsidR="000C539F">
        <w:rPr>
          <w:rFonts w:hint="cs"/>
          <w:sz w:val="28"/>
          <w:szCs w:val="28"/>
          <w:rtl/>
          <w:lang w:bidi="ar-DZ"/>
        </w:rPr>
        <w:t xml:space="preserve">    </w:t>
      </w:r>
      <w:r w:rsidR="00F4498A">
        <w:rPr>
          <w:rFonts w:hint="cs"/>
          <w:sz w:val="28"/>
          <w:szCs w:val="28"/>
          <w:rtl/>
          <w:lang w:bidi="ar-DZ"/>
        </w:rPr>
        <w:t xml:space="preserve"> </w:t>
      </w:r>
      <w:r w:rsidR="000C539F">
        <w:rPr>
          <w:rFonts w:hint="cs"/>
          <w:sz w:val="28"/>
          <w:szCs w:val="28"/>
          <w:rtl/>
          <w:lang w:bidi="ar-DZ"/>
        </w:rPr>
        <w:t xml:space="preserve">     لـحــل  جـمـلـة  الـمُـعـا</w:t>
      </w:r>
      <w:r w:rsidR="000C539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C539F">
        <w:rPr>
          <w:rFonts w:hint="cs"/>
          <w:sz w:val="28"/>
          <w:szCs w:val="28"/>
          <w:rtl/>
          <w:lang w:bidi="ar-DZ"/>
        </w:rPr>
        <w:t>د</w:t>
      </w:r>
      <w:r w:rsidR="000C539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C539F"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 w:rsidR="000C539F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0C539F" w:rsidRDefault="000A319D" w:rsidP="000C539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257" style="position:absolute;left:0;text-align:left;z-index:251680256" from="274.7pt,3.75pt" to="314.4pt,3.75pt" o:regroupid="51" strokeweight="1.5pt">
            <v:stroke endarrow="classic"/>
          </v:line>
        </w:pict>
      </w:r>
    </w:p>
    <w:p w:rsidR="000C539F" w:rsidRDefault="000C539F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AA7341">
        <w:rPr>
          <w:rFonts w:hint="cs"/>
          <w:sz w:val="28"/>
          <w:szCs w:val="28"/>
          <w:rtl/>
          <w:lang w:bidi="ar-DZ"/>
        </w:rPr>
        <w:t xml:space="preserve">  </w:t>
      </w:r>
      <w:r w:rsidR="004A74F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3960E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3960E0">
        <w:rPr>
          <w:rFonts w:hint="cs"/>
          <w:b/>
          <w:bCs/>
          <w:sz w:val="28"/>
          <w:szCs w:val="28"/>
          <w:rtl/>
          <w:lang w:bidi="ar-DZ"/>
        </w:rPr>
        <w:t xml:space="preserve">وّلا </w:t>
      </w:r>
      <w:proofErr w:type="spellStart"/>
      <w:r w:rsidRPr="003960E0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كـتــب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  الـمـجـهــولـيْــن  ب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ر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طــل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ـن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C539F" w:rsidRPr="007F0A69" w:rsidRDefault="000C539F" w:rsidP="000A319D">
      <w:pPr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260" style="position:absolute;left:0;text-align:left;z-index:251635200" from="268.45pt,11.95pt" to="296.8pt,11.95pt" strokeweight="1.5pt">
            <v:stroke endarrow="classic"/>
            <w10:wrap anchorx="page"/>
          </v:line>
        </w:pic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ـلا </w:t>
      </w:r>
      <w:r>
        <w:rPr>
          <w:rFonts w:hint="cs"/>
          <w:sz w:val="28"/>
          <w:szCs w:val="28"/>
          <w:rtl/>
          <w:lang w:bidi="ar-DZ"/>
        </w:rPr>
        <w:t>؛ مــن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 w:rsidRPr="00B55366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يــنـتــج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            .  .  .  .  .  .  .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</w:p>
    <w:p w:rsidR="000C539F" w:rsidRPr="00AA7341" w:rsidRDefault="000C539F" w:rsidP="000A319D">
      <w:pPr>
        <w:bidi/>
        <w:rPr>
          <w:sz w:val="28"/>
          <w:szCs w:val="28"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نيـا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وّض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ب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  .  .  .  .  ف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فـنـجــد </w:t>
      </w:r>
      <w:r w:rsidR="000A319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(  .  .  .  .  .  .  )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</w:p>
    <w:p w:rsidR="000C539F" w:rsidRDefault="000C539F" w:rsidP="000C539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</w:t>
      </w:r>
    </w:p>
    <w:p w:rsidR="000C539F" w:rsidRDefault="000C539F" w:rsidP="000C539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</w:t>
      </w:r>
    </w:p>
    <w:p w:rsidR="000C539F" w:rsidRDefault="000C539F" w:rsidP="000C539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</w:t>
      </w:r>
    </w:p>
    <w:p w:rsidR="000C539F" w:rsidRDefault="000C539F" w:rsidP="000C539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</w:t>
      </w:r>
    </w:p>
    <w:p w:rsidR="000C539F" w:rsidRDefault="000C539F" w:rsidP="000C539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</w:t>
      </w:r>
    </w:p>
    <w:p w:rsidR="000833BF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ث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>ـا</w:t>
      </w:r>
      <w:proofErr w:type="spellEnd"/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وّض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قـيــمـتــه  فـي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D341A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 w:rsidR="000A319D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E30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 w:rsidR="000A319D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E30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 w:rsidR="000A319D"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0833BF" w:rsidRPr="006B74AD" w:rsidRDefault="000833BF" w:rsidP="000A319D">
      <w:pPr>
        <w:bidi/>
        <w:spacing w:line="276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ـلا </w:t>
      </w:r>
      <w:r>
        <w:rPr>
          <w:rFonts w:hint="cs"/>
          <w:sz w:val="28"/>
          <w:szCs w:val="28"/>
          <w:rtl/>
          <w:lang w:bidi="ar-DZ"/>
        </w:rPr>
        <w:t>؛ نـعــوّض  ف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 فـنـجــد  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  .  .  .  </w:t>
      </w:r>
      <w:proofErr w:type="gramStart"/>
      <w:r>
        <w:rPr>
          <w:i/>
          <w:iCs/>
          <w:sz w:val="28"/>
          <w:szCs w:val="28"/>
          <w:lang w:bidi="ar-DZ"/>
        </w:rPr>
        <w:t>y</w:t>
      </w:r>
      <w:proofErr w:type="gramEnd"/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 w:rsidRPr="00D87A4E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D87A4E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مـنــه    .  .  .  .  .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</w:p>
    <w:p w:rsidR="000833BF" w:rsidRPr="00D82EA2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D82EA2">
        <w:rPr>
          <w:rFonts w:hint="cs"/>
          <w:sz w:val="28"/>
          <w:szCs w:val="28"/>
          <w:rtl/>
          <w:lang w:bidi="ar-DZ"/>
        </w:rPr>
        <w:t>حـل  جـمـلـة  الـمُـعــا</w:t>
      </w:r>
      <w:r w:rsidRPr="00D82EA2">
        <w:rPr>
          <w:rFonts w:hint="cs"/>
          <w:sz w:val="16"/>
          <w:szCs w:val="16"/>
          <w:rtl/>
          <w:lang w:bidi="ar-DZ"/>
        </w:rPr>
        <w:t xml:space="preserve"> </w:t>
      </w:r>
      <w:r w:rsidRPr="00D82EA2">
        <w:rPr>
          <w:rFonts w:hint="cs"/>
          <w:sz w:val="28"/>
          <w:szCs w:val="28"/>
          <w:rtl/>
          <w:lang w:bidi="ar-DZ"/>
        </w:rPr>
        <w:t>د</w:t>
      </w:r>
      <w:r w:rsidRPr="00D82EA2">
        <w:rPr>
          <w:rFonts w:hint="cs"/>
          <w:sz w:val="16"/>
          <w:szCs w:val="16"/>
          <w:rtl/>
          <w:lang w:bidi="ar-DZ"/>
        </w:rPr>
        <w:t xml:space="preserve"> </w:t>
      </w:r>
      <w:r w:rsidRPr="00D82EA2">
        <w:rPr>
          <w:rFonts w:hint="cs"/>
          <w:sz w:val="28"/>
          <w:szCs w:val="28"/>
          <w:rtl/>
          <w:lang w:bidi="ar-DZ"/>
        </w:rPr>
        <w:t>لــتـيْــن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هــو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833BF" w:rsidRDefault="000833BF" w:rsidP="0077291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طـريـقــة  تُــســمّـى 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ـريـقــة  الـحــل  </w:t>
      </w:r>
      <w:proofErr w:type="spellStart"/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بـا</w:t>
      </w:r>
      <w:proofErr w:type="spellEnd"/>
      <w:r w:rsidRPr="002E2864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لـتـعــويـــض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833BF" w:rsidRPr="005E7069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proofErr w:type="gramEnd"/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 بـطـريـقــة  الـجـــمـــع .</w:t>
      </w:r>
    </w:p>
    <w:p w:rsidR="000833BF" w:rsidRDefault="00D92505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50" style="position:absolute;left:0;text-align:left;margin-left:172.2pt;margin-top:3.85pt;width:174.65pt;height:48.2pt;z-index:251682304" coordorigin="4011,6904" coordsize="3493,964">
            <v:shape id="_x0000_s2181" type="#_x0000_t202" style="position:absolute;left:4102;top:6904;width:3402;height:964" o:regroupid="52" filled="f" stroked="f">
              <v:textbox style="mso-next-textbox:#_x0000_s2181">
                <w:txbxContent>
                  <w:p w:rsidR="000833BF" w:rsidRDefault="000833BF" w:rsidP="000A319D">
                    <w:pPr>
                      <w:rPr>
                        <w:sz w:val="28"/>
                        <w:szCs w:val="28"/>
                      </w:rPr>
                    </w:pPr>
                    <w:r w:rsidRPr="00786613">
                      <w:rPr>
                        <w:sz w:val="28"/>
                        <w:szCs w:val="28"/>
                      </w:rPr>
                      <w:t xml:space="preserve">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4                   </w:t>
                    </w:r>
                    <w:r w:rsidR="000A319D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A"/>
                    </w:r>
                  </w:p>
                  <w:p w:rsidR="000833BF" w:rsidRPr="00D100B5" w:rsidRDefault="000833BF" w:rsidP="000A319D">
                    <w:pPr>
                      <w:rPr>
                        <w:sz w:val="28"/>
                        <w:szCs w:val="28"/>
                      </w:rPr>
                    </w:pP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 w:rsidRPr="00786613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3                   </w:t>
                    </w:r>
                    <w:r w:rsidR="000A319D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v:shape id="_x0000_s2182" type="#_x0000_t87" style="position:absolute;left:4011;top:7001;width:170;height:737" o:regroupid="52" strokeweight="1.5pt"/>
          </v:group>
        </w:pict>
      </w:r>
    </w:p>
    <w:p w:rsidR="000833BF" w:rsidRDefault="000A319D" w:rsidP="00F4498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186" style="position:absolute;left:0;text-align:left;z-index:251684352" from="266.25pt,3.15pt" to="314.05pt,3.15pt" o:regroupid="52" strokeweight="1.5pt">
            <v:stroke endarrow="classic"/>
          </v:line>
        </w:pict>
      </w:r>
      <w:r w:rsidR="000833BF">
        <w:rPr>
          <w:rFonts w:hint="cs"/>
          <w:sz w:val="28"/>
          <w:szCs w:val="28"/>
          <w:rtl/>
          <w:lang w:bidi="ar-DZ"/>
        </w:rPr>
        <w:t xml:space="preserve">      </w:t>
      </w:r>
      <w:r w:rsidR="00F4498A">
        <w:rPr>
          <w:rFonts w:hint="cs"/>
          <w:sz w:val="28"/>
          <w:szCs w:val="28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 xml:space="preserve">   لـحــل  جـمـلـة  الـمـعـا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>د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>لـتـيْــن :</w:t>
      </w:r>
    </w:p>
    <w:p w:rsidR="000833BF" w:rsidRDefault="000A319D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185" style="position:absolute;left:0;text-align:left;z-index:251683328" from="266.25pt,5.65pt" to="313.6pt,5.65pt" o:regroupid="52" strokeweight="1.5pt">
            <v:stroke endarrow="classic"/>
          </v:line>
        </w:pict>
      </w:r>
    </w:p>
    <w:p w:rsidR="000833BF" w:rsidRDefault="000833BF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AA7341">
        <w:rPr>
          <w:rFonts w:hint="cs"/>
          <w:sz w:val="28"/>
          <w:szCs w:val="28"/>
          <w:rtl/>
          <w:lang w:bidi="ar-DZ"/>
        </w:rPr>
        <w:t xml:space="preserve">  </w:t>
      </w:r>
      <w:r w:rsidR="004A74F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3960E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3960E0">
        <w:rPr>
          <w:rFonts w:hint="cs"/>
          <w:b/>
          <w:bCs/>
          <w:sz w:val="28"/>
          <w:szCs w:val="28"/>
          <w:rtl/>
          <w:lang w:bidi="ar-DZ"/>
        </w:rPr>
        <w:t xml:space="preserve">وّلا </w:t>
      </w:r>
      <w:proofErr w:type="spellStart"/>
      <w:r w:rsidRPr="003960E0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جــد  قــيــمــة  أ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  الـمـجـهــولـيْــن بـجـعــل  مُـع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لـيْ  الـمـجـهــول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ـر  مُـتـع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0833BF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لا </w:t>
      </w:r>
      <w:r>
        <w:rPr>
          <w:rFonts w:hint="cs"/>
          <w:sz w:val="28"/>
          <w:szCs w:val="28"/>
          <w:rtl/>
          <w:lang w:bidi="ar-DZ"/>
        </w:rPr>
        <w:t xml:space="preserve">؛ </w:t>
      </w:r>
      <w:proofErr w:type="spellStart"/>
      <w:r>
        <w:rPr>
          <w:rFonts w:hint="cs"/>
          <w:sz w:val="28"/>
          <w:szCs w:val="28"/>
          <w:rtl/>
          <w:lang w:bidi="ar-DZ"/>
        </w:rPr>
        <w:t>لإ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ا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قـيـم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نـجـعــل  مُـع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لـيْ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مُـتـع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بـضـرب  طـرفـيْ  الـمُ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فـي  2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</w:p>
    <w:p w:rsidR="000833BF" w:rsidRDefault="003C6FEA" w:rsidP="000833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group id="_x0000_s2174" style="position:absolute;left:0;text-align:left;margin-left:232.95pt;margin-top:4.8pt;width:106.6pt;height:48.2pt;z-index:251618816" coordorigin="5226,8644" coordsize="2132,964">
            <v:shape id="_x0000_s2175" type="#_x0000_t202" style="position:absolute;left:5317;top:8644;width:2041;height:964" filled="f" stroked="f">
              <v:textbox style="mso-next-textbox:#_x0000_s2175">
                <w:txbxContent>
                  <w:p w:rsidR="000833BF" w:rsidRDefault="000833BF" w:rsidP="000833BF">
                    <w:pPr>
                      <w:spacing w:line="312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6 </w:t>
                    </w: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8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3</w:t>
                    </w:r>
                  </w:p>
                </w:txbxContent>
              </v:textbox>
            </v:shape>
            <v:shape id="_x0000_s2176" type="#_x0000_t87" style="position:absolute;left:5226;top:8722;width:170;height:737" strokeweight="1.5pt"/>
          </v:group>
        </w:pict>
      </w:r>
    </w:p>
    <w:p w:rsidR="000833BF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فــنــتـحــصّـ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الـجـمـلـة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0833BF" w:rsidRPr="007F0A69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>نيـا :</w:t>
      </w:r>
      <w:r>
        <w:rPr>
          <w:rFonts w:hint="cs"/>
          <w:sz w:val="28"/>
          <w:szCs w:val="28"/>
          <w:rtl/>
          <w:lang w:bidi="ar-DZ"/>
        </w:rPr>
        <w:t xml:space="preserve"> نجـمع  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يْ  الجملـة  الـمتحـصّـل  عـلـيهـا  طـرف  لـطـرف  </w:t>
      </w:r>
      <w:proofErr w:type="spellStart"/>
      <w:r>
        <w:rPr>
          <w:rFonts w:hint="cs"/>
          <w:sz w:val="28"/>
          <w:szCs w:val="28"/>
          <w:rtl/>
          <w:lang w:bidi="ar-DZ"/>
        </w:rPr>
        <w:t>فـنـتحـصّ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ى  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ذ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مجهـ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0833BF" w:rsidRPr="00D8475B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هـــي    </w:t>
      </w:r>
      <w:proofErr w:type="gramStart"/>
      <w:r>
        <w:rPr>
          <w:sz w:val="28"/>
          <w:szCs w:val="28"/>
          <w:lang w:bidi="ar-DZ"/>
        </w:rPr>
        <w:t>(  .</w:t>
      </w:r>
      <w:proofErr w:type="gramEnd"/>
      <w:r>
        <w:rPr>
          <w:sz w:val="28"/>
          <w:szCs w:val="28"/>
          <w:lang w:bidi="ar-DZ"/>
        </w:rPr>
        <w:t xml:space="preserve">  .  .  .  .  .  .  .  )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 .  .  .  .  .  .  .  .  ) </w:t>
      </w:r>
      <w:r w:rsidRPr="00583A6B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ث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>ـا</w:t>
      </w:r>
      <w:proofErr w:type="spellEnd"/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نـتـبـع  نـفـس  الـطـريـقـة  </w:t>
      </w:r>
      <w:proofErr w:type="spellStart"/>
      <w:r>
        <w:rPr>
          <w:rFonts w:hint="cs"/>
          <w:sz w:val="28"/>
          <w:szCs w:val="28"/>
          <w:rtl/>
          <w:lang w:bidi="ar-DZ"/>
        </w:rPr>
        <w:t>لإ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ا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قـيـمة  الـمجـهـول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ر بـضـرب  طـرفـيْ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0A319D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فـي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،</w:t>
      </w:r>
    </w:p>
    <w:p w:rsidR="000833BF" w:rsidRDefault="000833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77" style="position:absolute;left:0;text-align:left;margin-left:192.2pt;margin-top:4.55pt;width:106.6pt;height:48.2pt;z-index:251619840" coordorigin="5116,12224" coordsize="2132,964">
            <v:shape id="_x0000_s2178" type="#_x0000_t202" style="position:absolute;left:5207;top:12224;width:2041;height:964" filled="f" stroked="f">
              <v:textbox style="mso-next-textbox:#_x0000_s2178">
                <w:txbxContent>
                  <w:p w:rsidR="000833BF" w:rsidRDefault="000833BF" w:rsidP="000833BF">
                    <w:pPr>
                      <w:spacing w:line="312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3 </w:t>
                    </w: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4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</w:t>
                    </w:r>
                  </w:p>
                </w:txbxContent>
              </v:textbox>
            </v:shape>
            <v:shape id="_x0000_s2179" type="#_x0000_t87" style="position:absolute;left:5116;top:12302;width:170;height:737" strokeweight="1.5pt"/>
          </v:group>
        </w:pict>
      </w:r>
    </w:p>
    <w:p w:rsidR="000833BF" w:rsidRDefault="000833BF" w:rsidP="001F56C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 w:rsidR="001F56C2">
        <w:rPr>
          <w:rFonts w:hint="cs"/>
          <w:sz w:val="28"/>
          <w:szCs w:val="28"/>
          <w:rtl/>
          <w:lang w:bidi="ar-DZ"/>
        </w:rPr>
        <w:t>فــنــتـحــصّــل</w:t>
      </w:r>
      <w:proofErr w:type="spellEnd"/>
      <w:r w:rsidR="001F56C2">
        <w:rPr>
          <w:rFonts w:hint="cs"/>
          <w:sz w:val="28"/>
          <w:szCs w:val="28"/>
          <w:rtl/>
          <w:lang w:bidi="ar-DZ"/>
        </w:rPr>
        <w:t xml:space="preserve">  عـلـى  الـجـمـلـة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0833BF" w:rsidRPr="007F0A69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بـجـمــع  م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تـيْ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066D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جـمـلـة  طــرف  لـطــرف  </w:t>
      </w:r>
      <w:proofErr w:type="spellStart"/>
      <w:r>
        <w:rPr>
          <w:rFonts w:hint="cs"/>
          <w:sz w:val="28"/>
          <w:szCs w:val="28"/>
          <w:rtl/>
          <w:lang w:bidi="ar-DZ"/>
        </w:rPr>
        <w:t>نـتـحـصّــل</w:t>
      </w:r>
      <w:proofErr w:type="spellEnd"/>
    </w:p>
    <w:p w:rsidR="000833BF" w:rsidRPr="00D8475B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عــلـــى    </w:t>
      </w:r>
      <w:r>
        <w:rPr>
          <w:sz w:val="28"/>
          <w:szCs w:val="28"/>
          <w:lang w:bidi="ar-DZ"/>
        </w:rPr>
        <w:t xml:space="preserve">(  .  .  .  .  .  .  .  .  )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 .  .  .  .  .  .  .  .  ) </w:t>
      </w:r>
      <w:r w:rsidRPr="00583A6B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.  .  .  .  .  .  .  .  .  .  .  .  .  .  .  .  .  .  .  .  .  .  .  .  .  .  .  .  .  .</w:t>
      </w:r>
    </w:p>
    <w:p w:rsidR="000833BF" w:rsidRDefault="000833BF" w:rsidP="000833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 هــو الـ</w:t>
      </w:r>
      <w:r w:rsidRPr="00D82EA2">
        <w:rPr>
          <w:rFonts w:hint="cs"/>
          <w:sz w:val="28"/>
          <w:szCs w:val="28"/>
          <w:rtl/>
          <w:lang w:bidi="ar-DZ"/>
        </w:rPr>
        <w:t xml:space="preserve">حـل  </w:t>
      </w:r>
      <w:r>
        <w:rPr>
          <w:rFonts w:hint="cs"/>
          <w:sz w:val="28"/>
          <w:szCs w:val="28"/>
          <w:rtl/>
          <w:lang w:bidi="ar-DZ"/>
        </w:rPr>
        <w:t>الوحـيــد  لـلـ</w:t>
      </w:r>
      <w:r w:rsidRPr="00D82EA2">
        <w:rPr>
          <w:rFonts w:hint="cs"/>
          <w:sz w:val="28"/>
          <w:szCs w:val="28"/>
          <w:rtl/>
          <w:lang w:bidi="ar-DZ"/>
        </w:rPr>
        <w:t xml:space="preserve">جـمـلـة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ة .</w:t>
      </w:r>
      <w:proofErr w:type="gramEnd"/>
    </w:p>
    <w:p w:rsidR="000833BF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طـريـقــة  تُــســمّـى 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طـريـقــة  الـحــ</w:t>
      </w:r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ل  </w:t>
      </w:r>
      <w:proofErr w:type="spellStart"/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>بـا</w:t>
      </w:r>
      <w:proofErr w:type="spellEnd"/>
      <w:r w:rsidRPr="001A49B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>لـجـــمـــع</w:t>
      </w:r>
      <w:r w:rsidRPr="001A4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4</w:t>
      </w:r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 مـن  الـدّ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ـى  بـمـجـهــول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BF65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.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221" style="position:absolute;left:0;text-align:left;margin-left:200.2pt;margin-top:5.4pt;width:117.8pt;height:62.35pt;z-index:251633152" coordorigin="4571,1217" coordsize="2356,1247">
            <v:shape id="_x0000_s2222" type="#_x0000_t202" style="position:absolute;left:4659;top:1217;width:2268;height:1247" filled="f" stroked="f">
              <v:textbox style="mso-next-textbox:#_x0000_s2222">
                <w:txbxContent>
                  <w:p w:rsidR="000833BF" w:rsidRDefault="000833BF" w:rsidP="000833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2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 w:rsidRPr="00BC0EF2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5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  <w:r w:rsidRPr="006B083E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223" type="#_x0000_t87" style="position:absolute;left:4571;top:1295;width:170;height:1020" strokeweight="1.5pt"/>
          </v:group>
        </w:pic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حــل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BF65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 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:                                              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كـتــب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ب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ـي  كــل  مــن  الـمُ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تـيْـ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0833BF" w:rsidRDefault="00913C2C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215" style="position:absolute;left:0;text-align:left;margin-left:180.25pt;margin-top:3.35pt;width:137.8pt;height:62.35pt;z-index:251631104" coordorigin="4172,3284" coordsize="2756,1247">
            <v:shape id="_x0000_s2216" type="#_x0000_t202" style="position:absolute;left:4263;top:3284;width:2665;height:1247" filled="f" stroked="f">
              <v:textbox style="mso-next-textbox:#_x0000_s2216">
                <w:txbxContent>
                  <w:p w:rsidR="000833BF" w:rsidRDefault="000833BF" w:rsidP="000833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. 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.  .  .  .  .  .  .  .  .  .  .</w:t>
                    </w:r>
                  </w:p>
                </w:txbxContent>
              </v:textbox>
            </v:shape>
            <v:shape id="_x0000_s2217" type="#_x0000_t87" style="position:absolute;left:4172;top:3403;width:170;height:102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212" style="position:absolute;left:0;text-align:left;margin-left:369.7pt;margin-top:4.55pt;width:117.8pt;height:62.35pt;z-index:251630080" coordorigin="7961,3308" coordsize="2356,1247">
            <v:shape id="_x0000_s2213" type="#_x0000_t202" style="position:absolute;left:8049;top:3308;width:2268;height:1247" filled="f" stroked="f">
              <v:textbox style="mso-next-textbox:#_x0000_s2213">
                <w:txbxContent>
                  <w:p w:rsidR="000833BF" w:rsidRDefault="000833BF" w:rsidP="000833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2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 w:rsidRPr="00A50873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5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  <w:r w:rsidRPr="006B083E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214" type="#_x0000_t87" style="position:absolute;left:7961;top:3397;width:170;height:102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218" style="position:absolute;left:0;text-align:left;margin-left:-6.3pt;margin-top:3.35pt;width:138.9pt;height:62.35pt;z-index:251632128" coordorigin="441,3284" coordsize="2778,1247">
            <v:shape id="_x0000_s2219" type="#_x0000_t202" style="position:absolute;left:554;top:3284;width:2665;height:1247" filled="f" stroked="f">
              <v:textbox style="mso-next-textbox:#_x0000_s2219">
                <w:txbxContent>
                  <w:p w:rsidR="000833BF" w:rsidRDefault="000833BF" w:rsidP="000833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 .</w:t>
                    </w:r>
                    <w:proofErr w:type="gramEnd"/>
                    <w:r>
                      <w:rPr>
                        <w:sz w:val="28"/>
                        <w:szCs w:val="28"/>
                      </w:rPr>
                      <w:t xml:space="preserve">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 .</w:t>
                    </w:r>
                    <w:proofErr w:type="gramEnd"/>
                    <w:r>
                      <w:rPr>
                        <w:sz w:val="28"/>
                        <w:szCs w:val="28"/>
                      </w:rPr>
                      <w:t xml:space="preserve">  .  .  .  .  .  .  .  .</w:t>
                    </w:r>
                  </w:p>
                </w:txbxContent>
              </v:textbox>
            </v:shape>
            <v:shape id="_x0000_s2220" type="#_x0000_t87" style="position:absolute;left:441;top:3403;width:170;height:1020" strokeweight="1.5pt"/>
          </v:group>
        </w:pic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د</w:t>
      </w:r>
      <w:r w:rsidRPr="00D218B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                                 و مـنــه                                              و مـنــه       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Pr="00FA2624" w:rsidRDefault="00FA2624" w:rsidP="00FA262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78691B">
        <w:rPr>
          <w:sz w:val="28"/>
          <w:szCs w:val="28"/>
          <w:rtl/>
          <w:lang w:bidi="ar-DZ"/>
        </w:rPr>
        <w:t>فـي  مُــســت</w:t>
      </w:r>
      <w:r>
        <w:rPr>
          <w:rFonts w:hint="cs"/>
          <w:sz w:val="28"/>
          <w:szCs w:val="28"/>
          <w:rtl/>
          <w:lang w:bidi="ar-DZ"/>
        </w:rPr>
        <w:t>ــ</w:t>
      </w:r>
      <w:r w:rsidRPr="0078691B">
        <w:rPr>
          <w:sz w:val="28"/>
          <w:szCs w:val="28"/>
          <w:rtl/>
          <w:lang w:bidi="ar-DZ"/>
        </w:rPr>
        <w:t>ـو مـ</w:t>
      </w:r>
      <w:r>
        <w:rPr>
          <w:rFonts w:hint="cs"/>
          <w:sz w:val="28"/>
          <w:szCs w:val="28"/>
          <w:rtl/>
          <w:lang w:bidi="ar-DZ"/>
        </w:rPr>
        <w:t>ـ</w:t>
      </w:r>
      <w:r w:rsidRPr="0078691B">
        <w:rPr>
          <w:sz w:val="28"/>
          <w:szCs w:val="28"/>
          <w:rtl/>
          <w:lang w:bidi="ar-DZ"/>
        </w:rPr>
        <w:t>نـ</w:t>
      </w:r>
      <w:r>
        <w:rPr>
          <w:rFonts w:hint="cs"/>
          <w:sz w:val="28"/>
          <w:szCs w:val="28"/>
          <w:rtl/>
          <w:lang w:bidi="ar-DZ"/>
        </w:rPr>
        <w:t>ـ</w:t>
      </w:r>
      <w:r w:rsidRPr="0078691B">
        <w:rPr>
          <w:sz w:val="28"/>
          <w:szCs w:val="28"/>
          <w:rtl/>
          <w:lang w:bidi="ar-DZ"/>
        </w:rPr>
        <w:t>سـ</w:t>
      </w:r>
      <w:r>
        <w:rPr>
          <w:rFonts w:hint="cs"/>
          <w:sz w:val="28"/>
          <w:szCs w:val="28"/>
          <w:rtl/>
          <w:lang w:bidi="ar-DZ"/>
        </w:rPr>
        <w:t>ــ</w:t>
      </w:r>
      <w:r w:rsidRPr="0078691B">
        <w:rPr>
          <w:sz w:val="28"/>
          <w:szCs w:val="28"/>
          <w:rtl/>
          <w:lang w:bidi="ar-DZ"/>
        </w:rPr>
        <w:t>ـوب  إل</w:t>
      </w:r>
      <w:r>
        <w:rPr>
          <w:rFonts w:hint="cs"/>
          <w:sz w:val="28"/>
          <w:szCs w:val="28"/>
          <w:rtl/>
          <w:lang w:bidi="ar-DZ"/>
        </w:rPr>
        <w:t>ــ</w:t>
      </w:r>
      <w:r w:rsidRPr="0078691B">
        <w:rPr>
          <w:sz w:val="28"/>
          <w:szCs w:val="28"/>
          <w:rtl/>
          <w:lang w:bidi="ar-DZ"/>
        </w:rPr>
        <w:t>ى  مـع</w:t>
      </w:r>
      <w:r>
        <w:rPr>
          <w:rFonts w:hint="cs"/>
          <w:sz w:val="28"/>
          <w:szCs w:val="28"/>
          <w:rtl/>
          <w:lang w:bidi="ar-DZ"/>
        </w:rPr>
        <w:t>ـ</w:t>
      </w:r>
      <w:r w:rsidRPr="0078691B">
        <w:rPr>
          <w:sz w:val="28"/>
          <w:szCs w:val="28"/>
          <w:rtl/>
          <w:lang w:bidi="ar-DZ"/>
        </w:rPr>
        <w:t>ـلـ</w:t>
      </w:r>
      <w:r>
        <w:rPr>
          <w:rFonts w:hint="cs"/>
          <w:sz w:val="28"/>
          <w:szCs w:val="28"/>
          <w:rtl/>
          <w:lang w:bidi="ar-DZ"/>
        </w:rPr>
        <w:t>ـ</w:t>
      </w:r>
      <w:r w:rsidRPr="0078691B">
        <w:rPr>
          <w:sz w:val="28"/>
          <w:szCs w:val="28"/>
          <w:rtl/>
          <w:lang w:bidi="ar-DZ"/>
        </w:rPr>
        <w:t xml:space="preserve">ـم </w:t>
      </w:r>
      <w:proofErr w:type="spellStart"/>
      <w:r w:rsidRPr="0078691B">
        <w:rPr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ـنــشــى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الـمــســتــقــيـــمــيْـــن 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( D</w:t>
      </w:r>
      <w:r w:rsidRPr="007C436C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</w:p>
    <w:p w:rsidR="000833BF" w:rsidRDefault="000833BF" w:rsidP="00B9485A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ُـعــرفـيــن  </w:t>
      </w:r>
      <w:proofErr w:type="spellStart"/>
      <w:r>
        <w:rPr>
          <w:rFonts w:hint="cs"/>
          <w:sz w:val="28"/>
          <w:szCs w:val="28"/>
          <w:rtl/>
          <w:lang w:bidi="ar-DZ"/>
        </w:rPr>
        <w:t>بـا</w:t>
      </w:r>
      <w:proofErr w:type="spellEnd"/>
      <w:r w:rsidRPr="00C26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</w:t>
      </w:r>
      <w:r w:rsidR="00B9485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</w:t>
      </w:r>
      <w:r w:rsidR="00B9485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و </w:t>
      </w:r>
      <w:r w:rsidR="00D14D9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B9485A">
        <w:rPr>
          <w:rFonts w:hint="cs"/>
          <w:sz w:val="28"/>
          <w:szCs w:val="28"/>
          <w:rtl/>
          <w:lang w:bidi="ar-DZ"/>
        </w:rPr>
        <w:t xml:space="preserve"> </w:t>
      </w:r>
      <w:r w:rsidR="00FA2624">
        <w:rPr>
          <w:rFonts w:hint="cs"/>
          <w:sz w:val="28"/>
          <w:szCs w:val="28"/>
          <w:rtl/>
          <w:lang w:bidi="ar-DZ"/>
        </w:rPr>
        <w:t xml:space="preserve">  .  . </w:t>
      </w:r>
      <w:r w:rsidR="00B9485A">
        <w:rPr>
          <w:rFonts w:hint="cs"/>
          <w:sz w:val="28"/>
          <w:szCs w:val="28"/>
          <w:rtl/>
          <w:lang w:bidi="ar-DZ"/>
        </w:rPr>
        <w:t xml:space="preserve"> .  .  .  .  .  .  .  .  .  .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Pr="005920DF" w:rsidRDefault="000833BF" w:rsidP="000833B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                     </w:t>
      </w:r>
      <w:proofErr w:type="gramStart"/>
      <w:r>
        <w:rPr>
          <w:sz w:val="28"/>
          <w:szCs w:val="28"/>
          <w:lang w:bidi="ar-DZ"/>
        </w:rPr>
        <w:t>( D</w:t>
      </w:r>
      <w:proofErr w:type="gramEnd"/>
      <w:r>
        <w:rPr>
          <w:sz w:val="28"/>
          <w:szCs w:val="28"/>
          <w:lang w:bidi="ar-DZ"/>
        </w:rPr>
        <w:t xml:space="preserve"> ) :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.  .  .  .</w:t>
      </w:r>
    </w:p>
    <w:p w:rsidR="000833BF" w:rsidRDefault="000833BF" w:rsidP="00D912C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.  .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  <w:r w:rsidR="00D912C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0833BF" w:rsidRPr="00FB58D4" w:rsidRDefault="004646BB" w:rsidP="004A74F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700" style="position:absolute;left:0;text-align:left;margin-left:16.1pt;margin-top:17.45pt;width:203.35pt;height:302.8pt;z-index:251672064" coordorigin="889,7385" coordsize="4067,6056">
            <v:shape id="_x0000_s2657" type="#_x0000_t75" style="position:absolute;left:889;top:7812;width:3610;height:5337" o:regroupid="40">
              <v:imagedata r:id="rId12" o:title="" croptop="6159f" cropbottom="10390f" cropleft="6316f" cropright="37253f"/>
            </v:shape>
            <v:shape id="_x0000_s2658" type="#_x0000_t202" style="position:absolute;left:3050;top:7385;width:397;height:397" o:regroupid="40" filled="f" stroked="f">
              <o:lock v:ext="edit" aspectratio="t"/>
              <v:textbox style="mso-next-textbox:#_x0000_s2658" inset="1mm,1mm,0,0">
                <w:txbxContent>
                  <w:p w:rsidR="004646BB" w:rsidRPr="00AC5D24" w:rsidRDefault="004646BB" w:rsidP="004646BB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659" style="position:absolute;rotation:-90" from="2964,8413" to="2964,8583" o:regroupid="40" strokeweight="1.5pt"/>
            <v:line id="_x0000_s2660" style="position:absolute;rotation:-90" from="2964,12351" to="2964,12521" o:regroupid="40" strokeweight="1.5pt"/>
            <v:line id="_x0000_s2661" style="position:absolute;rotation:-90" from="2964,9721" to="2964,9891" o:regroupid="40" strokeweight="1.5pt"/>
            <v:line id="_x0000_s2662" style="position:absolute;rotation:-90" from="2964,12791" to="2964,12961" o:regroupid="40" strokeweight="1.5pt"/>
            <v:line id="_x0000_s2663" style="position:absolute;rotation:-90" from="2964,11474" to="2964,11644" o:regroupid="40" strokeweight="1.5pt"/>
            <v:shape id="_x0000_s2664" type="#_x0000_t202" style="position:absolute;left:3228;top:10724;width:397;height:397" o:regroupid="40" filled="f" stroked="f">
              <o:lock v:ext="edit" aspectratio="t"/>
              <v:textbox style="mso-next-textbox:#_x0000_s2664" inset="1mm,1mm,0,0">
                <w:txbxContent>
                  <w:p w:rsidR="004646BB" w:rsidRPr="00FC45D2" w:rsidRDefault="004646BB" w:rsidP="004646BB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2665" type="#_x0000_t202" style="position:absolute;left:4559;top:10762;width:397;height:397" o:regroupid="40" filled="f" stroked="f">
              <o:lock v:ext="edit" aspectratio="t"/>
              <v:textbox style="mso-next-textbox:#_x0000_s2665" inset="1mm,1mm,0,0">
                <w:txbxContent>
                  <w:p w:rsidR="004646BB" w:rsidRPr="006357E5" w:rsidRDefault="004646BB" w:rsidP="004646BB">
                    <w:pPr>
                      <w:rPr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2666" style="position:absolute;rotation:-90" from="2964,9289" to="2964,9459" o:regroupid="40" strokeweight="1.5pt"/>
            <v:line id="_x0000_s2667" style="position:absolute;rotation:-180" from="1214,11047" to="1214,11217" o:regroupid="40" strokeweight="1.5pt"/>
            <v:line id="_x0000_s2668" style="position:absolute;rotation:-180" from="1672,11047" to="1672,11217" o:regroupid="40" strokeweight="1.5pt"/>
            <v:shape id="_x0000_s2669" type="#_x0000_t202" style="position:absolute;left:2671;top:10628;width:397;height:397" o:regroupid="40" filled="f" stroked="f">
              <o:lock v:ext="edit" aspectratio="t"/>
              <v:textbox style="mso-next-textbox:#_x0000_s2669" inset="1mm,1mm,0,0">
                <w:txbxContent>
                  <w:p w:rsidR="004646BB" w:rsidRPr="00FC45D2" w:rsidRDefault="004646BB" w:rsidP="004646BB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rect id="_x0000_s2677" style="position:absolute;left:2463;top:11811;width:510;height:340" o:regroupid="40" stroked="f"/>
            <v:shape id="_x0000_s2678" type="#_x0000_t202" style="position:absolute;left:2398;top:11781;width:567;height:340" o:regroupid="40" filled="f" stroked="f">
              <v:textbox style="mso-next-textbox:#_x0000_s2678" inset="0,1mm,0,0">
                <w:txbxContent>
                  <w:p w:rsidR="004646BB" w:rsidRPr="009A6275" w:rsidRDefault="004646BB" w:rsidP="004646BB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679" style="position:absolute;left:3044;top:10086;width:510;height:340" o:regroupid="40" stroked="f"/>
            <v:shape id="_x0000_s2680" type="#_x0000_t202" style="position:absolute;left:2979;top:10056;width:567;height:340" o:regroupid="40" filled="f" stroked="f">
              <v:textbox style="mso-next-textbox:#_x0000_s2680" inset="0,1mm,0,0">
                <w:txbxContent>
                  <w:p w:rsidR="004646BB" w:rsidRPr="009A6275" w:rsidRDefault="004646BB" w:rsidP="004646BB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681" style="position:absolute;left:3621;top:10734;width:510;height:340" o:regroupid="40" stroked="f"/>
            <v:shape id="_x0000_s2682" type="#_x0000_t202" style="position:absolute;left:3556;top:10714;width:567;height:340" o:regroupid="40" filled="f" stroked="f">
              <v:textbox style="mso-next-textbox:#_x0000_s2682" inset="0,1mm,0,0">
                <w:txbxContent>
                  <w:p w:rsidR="004646BB" w:rsidRPr="009A6275" w:rsidRDefault="004646BB" w:rsidP="004646BB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683" style="position:absolute;left:2273;top:11151;width:510;height:340" o:regroupid="40" stroked="f"/>
            <v:shape id="_x0000_s2684" type="#_x0000_t202" style="position:absolute;left:2208;top:11121;width:567;height:340" o:regroupid="40" filled="f" stroked="f">
              <v:textbox style="mso-next-textbox:#_x0000_s2684" inset="0,1mm,0,0">
                <w:txbxContent>
                  <w:p w:rsidR="004646BB" w:rsidRPr="009A6275" w:rsidRDefault="004646BB" w:rsidP="004646BB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line id="_x0000_s2685" style="position:absolute" from="989,11120" to="3427,11120" o:regroupid="40" strokeweight="1.5pt">
              <v:stroke endarrow="classic"/>
            </v:line>
            <v:line id="_x0000_s2686" style="position:absolute;rotation:-180" from="3844,11047" to="3844,11217" o:regroupid="40" strokeweight="1.5pt"/>
            <v:line id="_x0000_s2687" style="position:absolute;rotation:-180" from="4274,11047" to="4274,11217" o:regroupid="40" strokeweight="1.5pt"/>
            <v:line id="_x0000_s2688" style="position:absolute" from="3389,11120" to="4693,11120" o:regroupid="40" strokeweight="1.5pt">
              <v:stroke endarrow="classic"/>
            </v:line>
            <v:line id="_x0000_s2689" style="position:absolute" from="2964,7573" to="2964,10691" o:regroupid="40" strokeweight="1.5pt">
              <v:stroke startarrow="classic"/>
            </v:line>
            <v:line id="_x0000_s2690" style="position:absolute" from="2964,10663" to="2964,13441" o:regroupid="40" strokeweight="1.5pt">
              <v:stroke startarrow="classic"/>
            </v:line>
            <v:line id="_x0000_s2691" style="position:absolute;rotation:-180" from="2532,11047" to="2532,11217" o:regroupid="40" strokeweight="1.5pt"/>
            <v:line id="_x0000_s2692" style="position:absolute;rotation:-90" from="2964,11905" to="2964,12075" o:regroupid="40" strokeweight="1.5pt"/>
            <v:rect id="_x0000_s2693" style="position:absolute;left:3044;top:8746;width:510;height:340" o:regroupid="40" stroked="f"/>
            <v:shape id="_x0000_s2694" type="#_x0000_t202" style="position:absolute;left:2979;top:8716;width:567;height:340" o:regroupid="40" filled="f" stroked="f">
              <v:textbox style="mso-next-textbox:#_x0000_s2694" inset="0,1mm,0,0">
                <w:txbxContent>
                  <w:p w:rsidR="004646BB" w:rsidRPr="009A6275" w:rsidRDefault="004646BB" w:rsidP="004646BB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5</w:t>
                    </w:r>
                  </w:p>
                </w:txbxContent>
              </v:textbox>
            </v:shape>
            <v:line id="_x0000_s2695" style="position:absolute;rotation:-90" from="2964,10163" to="2964,10333" o:regroupid="40" strokeweight="1.5pt"/>
          </v:group>
        </w:pict>
      </w:r>
      <w:r w:rsidR="000833BF"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0833BF" w:rsidRPr="00A50873">
        <w:rPr>
          <w:rFonts w:hint="cs"/>
          <w:sz w:val="16"/>
          <w:szCs w:val="16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 xml:space="preserve">ي  </w:t>
      </w:r>
      <w:r w:rsidR="007C240D">
        <w:rPr>
          <w:rFonts w:hint="cs"/>
          <w:sz w:val="28"/>
          <w:szCs w:val="28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0833BF">
        <w:rPr>
          <w:rFonts w:hint="cs"/>
          <w:sz w:val="28"/>
          <w:szCs w:val="28"/>
          <w:rtl/>
          <w:lang w:bidi="ar-DZ"/>
        </w:rPr>
        <w:t>.</w:t>
      </w:r>
      <w:proofErr w:type="spellEnd"/>
      <w:r w:rsidR="000833BF"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0833BF" w:rsidRDefault="000833BF" w:rsidP="00D912C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.  .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  <w:r w:rsidR="00D912C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0833BF" w:rsidRPr="00FB58D4" w:rsidRDefault="000833BF" w:rsidP="004A74F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 w:rsidR="007C24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0833BF" w:rsidRDefault="000833BF" w:rsidP="004A4A1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قــيـــم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يـشـمــل  الـنـقـطـتـيْــن  </w:t>
      </w:r>
      <w:r w:rsidR="004A4A1F">
        <w:rPr>
          <w:rFonts w:hint="cs"/>
          <w:sz w:val="28"/>
          <w:szCs w:val="28"/>
          <w:rtl/>
          <w:lang w:bidi="ar-DZ"/>
        </w:rPr>
        <w:t>الـلـتــيْــن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ي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هـمـا 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proofErr w:type="gramStart"/>
      <w:r>
        <w:rPr>
          <w:sz w:val="28"/>
          <w:szCs w:val="28"/>
          <w:lang w:bidi="ar-DZ"/>
        </w:rPr>
        <w:t>(  .</w:t>
      </w:r>
      <w:proofErr w:type="gramEnd"/>
      <w:r>
        <w:rPr>
          <w:sz w:val="28"/>
          <w:szCs w:val="28"/>
          <w:lang w:bidi="ar-DZ"/>
        </w:rPr>
        <w:t xml:space="preserve">  .  ;  .  .  )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Pr="005920DF" w:rsidRDefault="000833BF" w:rsidP="000833B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                    ( D</w:t>
      </w:r>
      <w:r w:rsidR="00D14D99" w:rsidRPr="00D14D99">
        <w:rPr>
          <w:sz w:val="16"/>
          <w:szCs w:val="16"/>
          <w:lang w:bidi="ar-DZ"/>
        </w:rPr>
        <w:t xml:space="preserve"> </w:t>
      </w:r>
      <w:proofErr w:type="gramStart"/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proofErr w:type="gramEnd"/>
      <w:r>
        <w:rPr>
          <w:sz w:val="28"/>
          <w:szCs w:val="28"/>
          <w:lang w:bidi="ar-DZ"/>
        </w:rPr>
        <w:t xml:space="preserve"> :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.  .  .  .  .  .  .</w:t>
      </w:r>
    </w:p>
    <w:p w:rsidR="000833BF" w:rsidRDefault="000833BF" w:rsidP="00D912C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.  .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  <w:r w:rsidR="00D912C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0833BF" w:rsidRPr="00FB58D4" w:rsidRDefault="000833BF" w:rsidP="004A74F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 w:rsidR="007C24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0833BF" w:rsidRDefault="000833BF" w:rsidP="00D912C7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.  .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  <w:r w:rsidR="00D912C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</w:t>
      </w:r>
    </w:p>
    <w:p w:rsidR="000833BF" w:rsidRPr="00FB58D4" w:rsidRDefault="000833BF" w:rsidP="004A74F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</w:t>
      </w:r>
      <w:r w:rsidR="007C240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.  .  .  .</w:t>
      </w:r>
    </w:p>
    <w:p w:rsidR="000833BF" w:rsidRDefault="000833BF" w:rsidP="004A4A1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قــيــم  </w:t>
      </w:r>
      <w:r>
        <w:rPr>
          <w:sz w:val="28"/>
          <w:szCs w:val="28"/>
          <w:lang w:bidi="ar-DZ"/>
        </w:rPr>
        <w:t>( D</w:t>
      </w:r>
      <w:r w:rsidR="00D14D99" w:rsidRPr="00D14D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يـشـمــل  الـنـقـطـتـيْــن  الـلـت</w:t>
      </w:r>
      <w:r w:rsidR="004A4A1F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يْ</w:t>
      </w:r>
      <w:r w:rsidR="004A4A1F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ن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ي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هـمـا 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proofErr w:type="gramStart"/>
      <w:r>
        <w:rPr>
          <w:sz w:val="28"/>
          <w:szCs w:val="28"/>
          <w:lang w:bidi="ar-DZ"/>
        </w:rPr>
        <w:t>(  .</w:t>
      </w:r>
      <w:proofErr w:type="gramEnd"/>
      <w:r>
        <w:rPr>
          <w:sz w:val="28"/>
          <w:szCs w:val="28"/>
          <w:lang w:bidi="ar-DZ"/>
        </w:rPr>
        <w:t xml:space="preserve">  .  ;  .  .  )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Default="000833BF" w:rsidP="004A4A1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قــرا</w:t>
      </w:r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ـة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ـتـقـيـم</w:t>
      </w:r>
      <w:r w:rsidR="004A4A1F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ا</w:t>
      </w:r>
      <w:proofErr w:type="spellEnd"/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sz w:val="28"/>
          <w:szCs w:val="28"/>
          <w:lang w:bidi="ar-DZ"/>
        </w:rPr>
        <w:t>( D</w:t>
      </w:r>
      <w:r w:rsidR="00D14D99" w:rsidRPr="00D14D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يـتــ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طـعــا</w:t>
      </w:r>
      <w:proofErr w:type="spellEnd"/>
      <w:r w:rsidRPr="000600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ـي  الـنــقــطـــة  ذ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إ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يـــتــيْـــن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0833BF" w:rsidRDefault="000833BF" w:rsidP="000833B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ثـن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  هـي  الـحــل  الـوحـيــد  لـ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الـمـعـــط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ة .</w:t>
      </w:r>
      <w:proofErr w:type="gramEnd"/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5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تــريـيــض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مـســأ</w:t>
      </w:r>
      <w:proofErr w:type="spellEnd"/>
      <w:r w:rsidRPr="00F767E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وجــد  فـي  عـلـبــة  </w:t>
      </w:r>
      <w:r>
        <w:rPr>
          <w:sz w:val="28"/>
          <w:szCs w:val="28"/>
          <w:lang w:bidi="ar-DZ"/>
        </w:rPr>
        <w:t>1</w:t>
      </w:r>
      <w:r w:rsidRPr="00D742F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D742F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كــر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خـضــر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و صـفــر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.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>
        <w:rPr>
          <w:rFonts w:hint="cs"/>
          <w:sz w:val="28"/>
          <w:szCs w:val="28"/>
          <w:rtl/>
          <w:lang w:bidi="ar-DZ"/>
        </w:rPr>
        <w:t>يـس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3  أ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عــ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.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ا هـــ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و مــا هـــ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؟</w:t>
      </w:r>
    </w:p>
    <w:p w:rsidR="000833BF" w:rsidRPr="005A75FA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164" style="position:absolute;left:0;text-align:left;margin-left:-2.45pt;margin-top:27.45pt;width:113.4pt;height:25.5pt;z-index:251616768" filled="f" strokeweight="1.5pt">
            <w10:wrap anchorx="page"/>
          </v:rect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لـيـكــن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</w:t>
      </w:r>
    </w:p>
    <w:p w:rsidR="000833BF" w:rsidRPr="005A75FA" w:rsidRDefault="000833BF" w:rsidP="00EE31C4">
      <w:pPr>
        <w:bidi/>
        <w:spacing w:line="480" w:lineRule="auto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163" style="position:absolute;left:0;text-align:left;margin-left:-2.45pt;margin-top:27.9pt;width:70.85pt;height:25.5pt;z-index:251615744" filled="f" strokeweight="1.5pt">
            <w10:wrap anchorx="page"/>
          </v:rect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ي</w:t>
      </w:r>
      <w:r>
        <w:rPr>
          <w:rFonts w:hint="cs"/>
          <w:sz w:val="28"/>
          <w:szCs w:val="28"/>
          <w:rtl/>
          <w:lang w:bidi="ar-DZ"/>
        </w:rPr>
        <w:t>ــ</w:t>
      </w:r>
      <w:r w:rsidRPr="005A75FA">
        <w:rPr>
          <w:rFonts w:hint="cs"/>
          <w:sz w:val="28"/>
          <w:szCs w:val="28"/>
          <w:rtl/>
          <w:lang w:bidi="ar-DZ"/>
        </w:rPr>
        <w:t>ـوج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د  ف</w:t>
      </w:r>
      <w:r>
        <w:rPr>
          <w:rFonts w:hint="cs"/>
          <w:sz w:val="28"/>
          <w:szCs w:val="28"/>
          <w:rtl/>
          <w:lang w:bidi="ar-DZ"/>
        </w:rPr>
        <w:t>ــــ</w:t>
      </w:r>
      <w:r w:rsidRPr="005A75FA">
        <w:rPr>
          <w:rFonts w:hint="cs"/>
          <w:sz w:val="28"/>
          <w:szCs w:val="28"/>
          <w:rtl/>
          <w:lang w:bidi="ar-DZ"/>
        </w:rPr>
        <w:t>ـي  الـع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ـلـ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ب</w:t>
      </w:r>
      <w:r>
        <w:rPr>
          <w:rFonts w:hint="cs"/>
          <w:sz w:val="28"/>
          <w:szCs w:val="28"/>
          <w:rtl/>
          <w:lang w:bidi="ar-DZ"/>
        </w:rPr>
        <w:t>ــ</w:t>
      </w:r>
      <w:r w:rsidRPr="005A75FA">
        <w:rPr>
          <w:rFonts w:hint="cs"/>
          <w:sz w:val="28"/>
          <w:szCs w:val="28"/>
          <w:rtl/>
          <w:lang w:bidi="ar-DZ"/>
        </w:rPr>
        <w:t xml:space="preserve">ــة  </w:t>
      </w:r>
      <w:r w:rsidRPr="005A75FA">
        <w:rPr>
          <w:sz w:val="28"/>
          <w:szCs w:val="28"/>
          <w:lang w:bidi="ar-DZ"/>
        </w:rPr>
        <w:t>1</w:t>
      </w:r>
      <w:r w:rsidRPr="005A75FA">
        <w:rPr>
          <w:sz w:val="16"/>
          <w:szCs w:val="16"/>
          <w:lang w:bidi="ar-DZ"/>
        </w:rPr>
        <w:t xml:space="preserve"> </w:t>
      </w:r>
      <w:r w:rsidRPr="005A75FA">
        <w:rPr>
          <w:sz w:val="28"/>
          <w:szCs w:val="28"/>
          <w:lang w:bidi="ar-DZ"/>
        </w:rPr>
        <w:t>8</w:t>
      </w:r>
      <w:r w:rsidRPr="005A75FA">
        <w:rPr>
          <w:sz w:val="16"/>
          <w:szCs w:val="16"/>
          <w:lang w:bidi="ar-DZ"/>
        </w:rPr>
        <w:t xml:space="preserve"> </w:t>
      </w:r>
      <w:r w:rsidRPr="005A75FA">
        <w:rPr>
          <w:sz w:val="28"/>
          <w:szCs w:val="28"/>
          <w:lang w:bidi="ar-DZ"/>
        </w:rPr>
        <w:t>0</w:t>
      </w:r>
      <w:r w:rsidRPr="005A75F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كــ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ري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ة</w:t>
      </w:r>
      <w:proofErr w:type="spellEnd"/>
      <w:r w:rsidRPr="005A75FA">
        <w:rPr>
          <w:rFonts w:hint="cs"/>
          <w:sz w:val="28"/>
          <w:szCs w:val="28"/>
          <w:rtl/>
          <w:lang w:bidi="ar-DZ"/>
        </w:rPr>
        <w:t xml:space="preserve">  خ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ـض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ر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 و </w:t>
      </w:r>
      <w:r>
        <w:rPr>
          <w:rFonts w:hint="cs"/>
          <w:sz w:val="28"/>
          <w:szCs w:val="28"/>
          <w:rtl/>
          <w:lang w:bidi="ar-DZ"/>
        </w:rPr>
        <w:t>صـ</w:t>
      </w:r>
      <w:r w:rsidRPr="005A75FA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ف</w:t>
      </w:r>
      <w:r w:rsidRPr="005A75FA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ر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</w:t>
      </w:r>
      <w:r w:rsidR="00EE31C4">
        <w:rPr>
          <w:rFonts w:hint="cs"/>
          <w:sz w:val="28"/>
          <w:szCs w:val="28"/>
          <w:rtl/>
          <w:lang w:bidi="ar-DZ"/>
        </w:rPr>
        <w:t>؛ إ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ذ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ن</w: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="00EE31C4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</w:t>
      </w:r>
    </w:p>
    <w:p w:rsidR="000833BF" w:rsidRPr="005A75FA" w:rsidRDefault="000833BF" w:rsidP="00EE31C4">
      <w:pPr>
        <w:bidi/>
        <w:spacing w:line="480" w:lineRule="auto"/>
        <w:rPr>
          <w:rFonts w:hint="cs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202" style="position:absolute;left:0;text-align:left;margin-left:187.45pt;margin-top:15.75pt;width:123.45pt;height:48.75pt;z-index:251625984" coordorigin="8148,5023" coordsize="2469,975">
            <v:shape id="_x0000_s2203" type="#_x0000_t202" style="position:absolute;left:8236;top:5023;width:2381;height:964" filled="f" stroked="f">
              <v:textbox style="mso-next-textbox:#_x0000_s2203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204" type="#_x0000_t87" style="position:absolute;left:8148;top:5148;width:170;height:850" strokeweight="1.5pt"/>
          </v:group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عــد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يـس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وي</w:t>
      </w:r>
      <w:proofErr w:type="spellEnd"/>
      <w:r w:rsidRPr="005A75FA">
        <w:rPr>
          <w:rFonts w:hint="cs"/>
          <w:sz w:val="28"/>
          <w:szCs w:val="28"/>
          <w:rtl/>
          <w:lang w:bidi="ar-DZ"/>
        </w:rPr>
        <w:t xml:space="preserve">  3  أ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>ضـعــ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>ف  عــد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</w:t>
      </w:r>
      <w:r w:rsidR="00EE31C4">
        <w:rPr>
          <w:rFonts w:hint="cs"/>
          <w:sz w:val="28"/>
          <w:szCs w:val="28"/>
          <w:rtl/>
          <w:lang w:bidi="ar-DZ"/>
        </w:rPr>
        <w:t>؛ إ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ذ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ن</w:t>
      </w:r>
      <w:r w:rsidR="00EE31C4" w:rsidRPr="005A75FA">
        <w:rPr>
          <w:rFonts w:hint="cs"/>
          <w:sz w:val="28"/>
          <w:szCs w:val="28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 .</w:t>
      </w:r>
      <w:r w:rsidR="00EE31C4">
        <w:rPr>
          <w:rFonts w:hint="cs"/>
          <w:sz w:val="28"/>
          <w:szCs w:val="28"/>
          <w:rtl/>
          <w:lang w:bidi="ar-DZ"/>
        </w:rPr>
        <w:t xml:space="preserve">  .  .  .  .  .</w: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نـتـحـصـ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:                                        </w:t>
      </w:r>
    </w:p>
    <w:p w:rsidR="000833BF" w:rsidRDefault="00913C2C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99" style="position:absolute;left:0;text-align:left;margin-left:187.45pt;margin-top:15.5pt;width:123.45pt;height:48.75pt;z-index:251624960" coordorigin="8148,5023" coordsize="2469,975">
            <v:shape id="_x0000_s2200" type="#_x0000_t202" style="position:absolute;left:8236;top:5023;width:2381;height:964" filled="f" stroked="f">
              <v:textbox style="mso-next-textbox:#_x0000_s2200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201" type="#_x0000_t87" style="position:absolute;left:8148;top:5148;width:170;height:85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196" style="position:absolute;left:0;text-align:left;margin-left:187.45pt;margin-top:71.05pt;width:123.45pt;height:48.75pt;z-index:251623936" coordorigin="8148,5023" coordsize="2469,975">
            <v:shape id="_x0000_s2197" type="#_x0000_t202" style="position:absolute;left:8236;top:5023;width:2381;height:964" filled="f" stroked="f">
              <v:textbox style="mso-next-textbox:#_x0000_s2197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198" type="#_x0000_t87" style="position:absolute;left:8148;top:5148;width:170;height:85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205" style="position:absolute;left:0;text-align:left;margin-left:365.85pt;margin-top:15.35pt;width:123.45pt;height:48.75pt;z-index:251627008" coordorigin="8148,5023" coordsize="2469,975">
            <v:shape id="_x0000_s2206" type="#_x0000_t202" style="position:absolute;left:8236;top:5023;width:2381;height:964" filled="f" stroked="f">
              <v:textbox style="mso-next-textbox:#_x0000_s2206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207" type="#_x0000_t87" style="position:absolute;left:8148;top:5148;width:170;height:850" strokeweight="1.5pt"/>
          </v:group>
        </w:pic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د</w:t>
      </w:r>
      <w:r w:rsidRPr="00D218B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                                 و مـنــه                                          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93" style="position:absolute;left:0;text-align:left;margin-left:187.45pt;margin-top:16.15pt;width:123.45pt;height:48.75pt;z-index:251622912" coordorigin="8148,5023" coordsize="2469,975">
            <v:shape id="_x0000_s2194" type="#_x0000_t202" style="position:absolute;left:8236;top:5023;width:2381;height:964" filled="f" stroked="f">
              <v:textbox style="mso-next-textbox:#_x0000_s2194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195" type="#_x0000_t87" style="position:absolute;left:8148;top:5148;width:170;height:850" strokeweight="1.5pt"/>
          </v:group>
        </w:pic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90" style="position:absolute;left:0;text-align:left;margin-left:187.45pt;margin-top:15.9pt;width:123.45pt;height:48.75pt;z-index:251621888" coordorigin="8148,5023" coordsize="2469,975">
            <v:shape id="_x0000_s2191" type="#_x0000_t202" style="position:absolute;left:8236;top:5023;width:2381;height:964" filled="f" stroked="f">
              <v:textbox style="mso-next-textbox:#_x0000_s2191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192" type="#_x0000_t87" style="position:absolute;left:8148;top:5148;width:170;height:850" strokeweight="1.5pt"/>
          </v:group>
        </w:pict>
      </w:r>
    </w:p>
    <w:p w:rsidR="000833BF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187" style="position:absolute;left:0;text-align:left;margin-left:187.45pt;margin-top:15.1pt;width:123.45pt;height:48.75pt;z-index:251620864" coordorigin="8148,5023" coordsize="2469,975">
            <v:shape id="_x0000_s2188" type="#_x0000_t202" style="position:absolute;left:8236;top:5023;width:2381;height:964" filled="f" stroked="f">
              <v:textbox style="mso-next-textbox:#_x0000_s2188">
                <w:txbxContent>
                  <w:p w:rsidR="000833BF" w:rsidRDefault="000833BF" w:rsidP="000833BF">
                    <w:pPr>
                      <w:spacing w:line="36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  <w:p w:rsidR="000833BF" w:rsidRPr="00D100B5" w:rsidRDefault="000833BF" w:rsidP="000833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.  .  .  .  .  .  .  .  .  .</w:t>
                    </w:r>
                  </w:p>
                </w:txbxContent>
              </v:textbox>
            </v:shape>
            <v:shape id="_x0000_s2189" type="#_x0000_t87" style="position:absolute;left:8148;top:5148;width:170;height:850" strokeweight="1.5pt"/>
          </v:group>
        </w:pict>
      </w:r>
    </w:p>
    <w:p w:rsidR="000833BF" w:rsidRDefault="000833BF" w:rsidP="000833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165" style="position:absolute;left:0;text-align:left;margin-left:340.55pt;margin-top:25.9pt;width:144.55pt;height:28.35pt;z-index:251617792" filled="f" strokeweight="1.5pt">
            <w10:wrap anchorx="page"/>
          </v:rect>
        </w:pi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0833BF" w:rsidRPr="00DA219F" w:rsidRDefault="000833BF" w:rsidP="004A74F5">
      <w:pPr>
        <w:bidi/>
        <w:spacing w:line="48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) </w:t>
      </w:r>
      <w:r w:rsidRPr="00E813C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(  .  .  ;  .  .  )</w:t>
      </w:r>
    </w:p>
    <w:p w:rsidR="000833BF" w:rsidRPr="0046049D" w:rsidRDefault="000833BF" w:rsidP="000833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لـجـمـلــة  الـمـتـحـصــل  عـلـيـهــا  حـلا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هــو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ـا</w:t>
      </w:r>
      <w:proofErr w:type="spellEnd"/>
      <w:r w:rsidRPr="000D549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(  .  .  ;  .  . 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0833BF" w:rsidRDefault="000833BF" w:rsidP="004A4A1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هـــو   .  . </w:t>
      </w:r>
      <w:r w:rsidR="004A4A1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هـــو   .  .</w:t>
      </w:r>
    </w:p>
    <w:p w:rsidR="000833BF" w:rsidRPr="00A84AEC" w:rsidRDefault="000833BF" w:rsidP="000833B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line id="_x0000_s2159" style="position:absolute;left:0;text-align:left;flip:x;z-index:251613696" from="-6pt,11.6pt" to="538.25pt,11.6pt" strokeweight="1pt">
            <v:stroke dashstyle="dash"/>
            <w10:wrap anchorx="page"/>
          </v:line>
        </w:pict>
      </w:r>
    </w:p>
    <w:p w:rsidR="000833BF" w:rsidRPr="00ED50AB" w:rsidRDefault="000833BF" w:rsidP="00ED50AB">
      <w:pPr>
        <w:bidi/>
        <w:spacing w:line="480" w:lineRule="auto"/>
        <w:rPr>
          <w:b/>
          <w:bCs/>
          <w:color w:val="000000"/>
          <w:sz w:val="28"/>
          <w:szCs w:val="28"/>
          <w:rtl/>
        </w:rPr>
      </w:pPr>
      <w:r w:rsidRPr="00ED50AB">
        <w:rPr>
          <w:noProof/>
          <w:color w:val="000000"/>
          <w:sz w:val="28"/>
          <w:szCs w:val="28"/>
          <w:rtl/>
          <w:lang w:val="en-US" w:eastAsia="en-US"/>
        </w:rPr>
        <w:pict>
          <v:group id="_x0000_s2160" style="position:absolute;left:0;text-align:left;margin-left:214.35pt;margin-top:14pt;width:94.15pt;height:56.7pt;z-index:251614720" coordorigin="6322,12421" coordsize="1883,1134">
            <v:shape id="_x0000_s2161" type="#_x0000_t202" style="position:absolute;left:6504;top:12421;width:1701;height:1134" filled="f" stroked="f">
              <v:textbox style="mso-next-textbox:#_x0000_s2161" inset="1mm,3mm,1mm,1mm">
                <w:txbxContent>
                  <w:p w:rsidR="000833BF" w:rsidRPr="00DF4C51" w:rsidRDefault="000833BF" w:rsidP="000833BF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0833BF" w:rsidRPr="00DF4C51" w:rsidRDefault="000833BF" w:rsidP="000833BF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162" type="#_x0000_t87" style="position:absolute;left:6322;top:12587;width:170;height:850" strokeweight="1.5pt"/>
            <w10:wrap anchorx="page"/>
          </v:group>
        </w:pict>
      </w:r>
      <w:r w:rsidRPr="00ED50AB">
        <w:rPr>
          <w:b/>
          <w:bCs/>
          <w:color w:val="000000"/>
          <w:sz w:val="28"/>
          <w:szCs w:val="28"/>
          <w:u w:val="single"/>
          <w:rtl/>
          <w:lang w:bidi="ar-DZ"/>
        </w:rPr>
        <w:t>تـمــريـــن</w:t>
      </w:r>
      <w:r w:rsidRPr="00ED50AB">
        <w:rPr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ED50AB">
        <w:rPr>
          <w:color w:val="000000"/>
          <w:sz w:val="28"/>
          <w:szCs w:val="28"/>
          <w:rtl/>
        </w:rPr>
        <w:t xml:space="preserve">  </w:t>
      </w:r>
      <w:proofErr w:type="spellStart"/>
      <w:r w:rsidRPr="00ED50AB">
        <w:rPr>
          <w:color w:val="000000"/>
          <w:sz w:val="28"/>
          <w:szCs w:val="28"/>
          <w:rtl/>
          <w:lang w:bidi="ar-DZ"/>
        </w:rPr>
        <w:t>(</w:t>
      </w:r>
      <w:proofErr w:type="spellEnd"/>
      <w:r w:rsidRPr="00ED50AB">
        <w:rPr>
          <w:color w:val="000000"/>
          <w:sz w:val="28"/>
          <w:szCs w:val="28"/>
          <w:rtl/>
          <w:lang w:bidi="ar-DZ"/>
        </w:rPr>
        <w:t xml:space="preserve"> ت 4 </w:t>
      </w:r>
      <w:r w:rsidR="00ED50A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D50AB" w:rsidRPr="00ED50AB">
        <w:rPr>
          <w:color w:val="000000"/>
          <w:sz w:val="28"/>
          <w:szCs w:val="28"/>
          <w:rtl/>
          <w:lang w:bidi="ar-DZ"/>
        </w:rPr>
        <w:t>ــ</w:t>
      </w:r>
      <w:r w:rsidRPr="00ED50AB">
        <w:rPr>
          <w:color w:val="000000"/>
          <w:sz w:val="28"/>
          <w:szCs w:val="28"/>
          <w:rtl/>
          <w:lang w:bidi="ar-DZ"/>
        </w:rPr>
        <w:t xml:space="preserve">  ش </w:t>
      </w:r>
      <w:proofErr w:type="spellStart"/>
      <w:r w:rsidRPr="00ED50AB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ED50AB">
        <w:rPr>
          <w:color w:val="000000"/>
          <w:sz w:val="28"/>
          <w:szCs w:val="28"/>
          <w:rtl/>
          <w:lang w:bidi="ar-DZ"/>
        </w:rPr>
        <w:t xml:space="preserve"> ت . م </w:t>
      </w:r>
      <w:r w:rsidR="00ED50AB">
        <w:rPr>
          <w:rFonts w:hint="cs"/>
          <w:color w:val="000000"/>
          <w:sz w:val="28"/>
          <w:szCs w:val="28"/>
          <w:rtl/>
          <w:lang w:bidi="ar-DZ"/>
        </w:rPr>
        <w:t xml:space="preserve"> ــ </w:t>
      </w:r>
      <w:r w:rsidRPr="00ED50AB">
        <w:rPr>
          <w:color w:val="000000"/>
          <w:sz w:val="28"/>
          <w:szCs w:val="28"/>
          <w:rtl/>
          <w:lang w:bidi="ar-DZ"/>
        </w:rPr>
        <w:t xml:space="preserve"> د</w:t>
      </w:r>
      <w:r w:rsidRPr="00ED50AB">
        <w:rPr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ED50AB">
        <w:rPr>
          <w:color w:val="000000"/>
          <w:sz w:val="28"/>
          <w:szCs w:val="28"/>
          <w:rtl/>
          <w:lang w:bidi="ar-DZ"/>
        </w:rPr>
        <w:t>ورة</w:t>
      </w:r>
      <w:proofErr w:type="spellEnd"/>
      <w:r w:rsidRPr="00ED50AB">
        <w:rPr>
          <w:color w:val="000000"/>
          <w:sz w:val="28"/>
          <w:szCs w:val="28"/>
          <w:rtl/>
          <w:lang w:bidi="ar-DZ"/>
        </w:rPr>
        <w:t xml:space="preserve">  جــوا</w:t>
      </w:r>
      <w:r w:rsidRPr="00ED50AB">
        <w:rPr>
          <w:color w:val="000000"/>
          <w:sz w:val="16"/>
          <w:szCs w:val="16"/>
          <w:rtl/>
          <w:lang w:bidi="ar-DZ"/>
        </w:rPr>
        <w:t xml:space="preserve"> </w:t>
      </w:r>
      <w:r w:rsidRPr="00ED50AB">
        <w:rPr>
          <w:color w:val="000000"/>
          <w:sz w:val="28"/>
          <w:szCs w:val="28"/>
          <w:rtl/>
          <w:lang w:bidi="ar-DZ"/>
        </w:rPr>
        <w:t xml:space="preserve">ن  </w:t>
      </w:r>
      <w:r w:rsidRPr="00ED50AB">
        <w:rPr>
          <w:color w:val="000000"/>
          <w:sz w:val="28"/>
          <w:szCs w:val="28"/>
          <w:lang w:bidi="ar-DZ"/>
        </w:rPr>
        <w:t>2</w:t>
      </w:r>
      <w:r w:rsidRPr="00ED50AB">
        <w:rPr>
          <w:color w:val="000000"/>
          <w:sz w:val="16"/>
          <w:szCs w:val="16"/>
          <w:lang w:bidi="ar-DZ"/>
        </w:rPr>
        <w:t xml:space="preserve"> </w:t>
      </w:r>
      <w:r w:rsidRPr="00ED50AB">
        <w:rPr>
          <w:color w:val="000000"/>
          <w:sz w:val="28"/>
          <w:szCs w:val="28"/>
          <w:lang w:bidi="ar-DZ"/>
        </w:rPr>
        <w:t>0</w:t>
      </w:r>
      <w:r w:rsidRPr="00ED50AB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Pr="00ED50AB">
        <w:rPr>
          <w:color w:val="000000"/>
          <w:sz w:val="28"/>
          <w:szCs w:val="28"/>
          <w:lang w:bidi="ar-DZ"/>
        </w:rPr>
        <w:t>0</w:t>
      </w:r>
      <w:proofErr w:type="spellEnd"/>
      <w:r w:rsidRPr="00ED50AB">
        <w:rPr>
          <w:color w:val="000000"/>
          <w:sz w:val="16"/>
          <w:szCs w:val="16"/>
          <w:lang w:bidi="ar-DZ"/>
        </w:rPr>
        <w:t xml:space="preserve"> </w:t>
      </w:r>
      <w:r w:rsidRPr="00ED50AB">
        <w:rPr>
          <w:color w:val="000000"/>
          <w:sz w:val="28"/>
          <w:szCs w:val="28"/>
          <w:lang w:bidi="ar-DZ"/>
        </w:rPr>
        <w:t>9</w:t>
      </w:r>
      <w:r w:rsidRPr="00ED50AB">
        <w:rPr>
          <w:color w:val="000000"/>
          <w:sz w:val="28"/>
          <w:szCs w:val="28"/>
          <w:rtl/>
          <w:lang w:bidi="ar-DZ"/>
        </w:rPr>
        <w:t xml:space="preserve"> )</w:t>
      </w:r>
      <w:r w:rsidRPr="00ED50AB">
        <w:rPr>
          <w:color w:val="000000"/>
          <w:sz w:val="28"/>
          <w:szCs w:val="28"/>
          <w:rtl/>
        </w:rPr>
        <w:t xml:space="preserve"> .</w:t>
      </w:r>
    </w:p>
    <w:p w:rsidR="000833BF" w:rsidRPr="00A84AEC" w:rsidRDefault="000833BF" w:rsidP="000833BF">
      <w:pPr>
        <w:bidi/>
        <w:spacing w:line="600" w:lineRule="auto"/>
        <w:rPr>
          <w:rFonts w:hint="cs"/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ح</w:t>
      </w:r>
      <w:r w:rsidRPr="00DF4C51">
        <w:rPr>
          <w:color w:val="000000"/>
          <w:sz w:val="28"/>
          <w:szCs w:val="28"/>
          <w:rtl/>
          <w:lang w:bidi="ar-DZ"/>
        </w:rPr>
        <w:t>ـــ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  </w:t>
      </w:r>
      <w:r>
        <w:rPr>
          <w:rFonts w:hint="cs"/>
          <w:sz w:val="28"/>
          <w:szCs w:val="28"/>
          <w:rtl/>
          <w:lang w:bidi="ar-DZ"/>
        </w:rPr>
        <w:t>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الـتــا</w:t>
      </w:r>
      <w:r w:rsidRPr="00CC21E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لـيــة</w:t>
      </w:r>
      <w:proofErr w:type="spellEnd"/>
      <w:r w:rsidRPr="00DF4C51">
        <w:rPr>
          <w:color w:val="00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</w:p>
    <w:p w:rsidR="000833BF" w:rsidRPr="00A84AEC" w:rsidRDefault="000833BF" w:rsidP="000833BF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وجــد</w:t>
      </w:r>
      <w:r>
        <w:rPr>
          <w:rFonts w:hint="cs"/>
          <w:sz w:val="28"/>
          <w:szCs w:val="28"/>
          <w:rtl/>
          <w:lang w:bidi="ar-DZ"/>
        </w:rPr>
        <w:t xml:space="preserve">ْ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ـ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ســم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الـمـشـتــرك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كـبـــر لـلـعـ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>يـ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 xml:space="preserve">  </w:t>
      </w:r>
      <w:r w:rsidRPr="00A84AEC">
        <w:rPr>
          <w:color w:val="000000"/>
          <w:sz w:val="28"/>
          <w:szCs w:val="28"/>
        </w:rPr>
        <w:t>5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0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Pr="00A84AEC">
        <w:rPr>
          <w:color w:val="000000"/>
          <w:sz w:val="28"/>
          <w:szCs w:val="28"/>
        </w:rPr>
        <w:t>0</w:t>
      </w:r>
      <w:proofErr w:type="spellEnd"/>
      <w:r w:rsidRPr="00A84AEC">
        <w:rPr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>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1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2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5</w:t>
      </w:r>
      <w:r w:rsidRPr="00A84AEC">
        <w:rPr>
          <w:color w:val="000000"/>
          <w:sz w:val="28"/>
          <w:szCs w:val="28"/>
          <w:rtl/>
          <w:lang w:bidi="ar-DZ"/>
        </w:rPr>
        <w:t xml:space="preserve"> .</w:t>
      </w:r>
    </w:p>
    <w:p w:rsidR="000833BF" w:rsidRPr="00A84AEC" w:rsidRDefault="000833BF" w:rsidP="000833BF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</w:t>
      </w:r>
      <w:r w:rsidRPr="00A84AEC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َـــ</w:t>
      </w:r>
      <w:r w:rsidRPr="00A84AEC">
        <w:rPr>
          <w:sz w:val="28"/>
          <w:szCs w:val="28"/>
          <w:rtl/>
          <w:lang w:bidi="ar-DZ"/>
        </w:rPr>
        <w:t xml:space="preserve">لأ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ج</w:t>
      </w:r>
      <w:r>
        <w:rPr>
          <w:rFonts w:hint="cs"/>
          <w:sz w:val="28"/>
          <w:szCs w:val="28"/>
          <w:rtl/>
          <w:lang w:bidi="ar-DZ"/>
        </w:rPr>
        <w:t>ــ</w:t>
      </w:r>
      <w:r w:rsidRPr="00A84AEC">
        <w:rPr>
          <w:sz w:val="28"/>
          <w:szCs w:val="28"/>
          <w:rtl/>
          <w:lang w:bidi="ar-DZ"/>
        </w:rPr>
        <w:t>ـ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4</w:t>
      </w:r>
      <w:r>
        <w:rPr>
          <w:color w:val="000000"/>
          <w:sz w:val="28"/>
          <w:szCs w:val="28"/>
          <w:lang w:bidi="ar-DZ"/>
        </w:rPr>
        <w:t xml:space="preserve"> </w:t>
      </w:r>
      <w:r w:rsidRPr="00DF6DEB"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k</w:t>
      </w:r>
      <w:r w:rsidRPr="00DF6DEB">
        <w:rPr>
          <w:sz w:val="16"/>
          <w:szCs w:val="16"/>
          <w:lang w:bidi="ar-DZ"/>
        </w:rPr>
        <w:t xml:space="preserve">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>مـن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ـشـ</w:t>
      </w:r>
      <w:r>
        <w:rPr>
          <w:rFonts w:hint="cs"/>
          <w:sz w:val="28"/>
          <w:szCs w:val="28"/>
          <w:rtl/>
          <w:lang w:bidi="ar-DZ"/>
        </w:rPr>
        <w:t>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r w:rsidRPr="00A84AEC">
        <w:rPr>
          <w:sz w:val="28"/>
          <w:szCs w:val="28"/>
          <w:rtl/>
          <w:lang w:bidi="ar-DZ"/>
        </w:rPr>
        <w:t xml:space="preserve"> ف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عـلـ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ب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مـن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صـنــف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1</w:t>
      </w:r>
      <w:r w:rsidRPr="00386999">
        <w:rPr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2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 xml:space="preserve">5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>و صـنــف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5</w:t>
      </w:r>
      <w:r w:rsidRPr="00386999">
        <w:rPr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0</w:t>
      </w:r>
      <w:r w:rsidRPr="00386999">
        <w:rPr>
          <w:sz w:val="16"/>
          <w:szCs w:val="16"/>
          <w:lang w:bidi="ar-DZ"/>
        </w:rPr>
        <w:t xml:space="preserve"> </w:t>
      </w:r>
      <w:proofErr w:type="spellStart"/>
      <w:r w:rsidRPr="00A84AEC">
        <w:rPr>
          <w:sz w:val="28"/>
          <w:szCs w:val="28"/>
          <w:lang w:bidi="ar-DZ"/>
        </w:rPr>
        <w:t>0</w:t>
      </w:r>
      <w:proofErr w:type="spellEnd"/>
      <w:r w:rsidRPr="00A84AEC">
        <w:rPr>
          <w:sz w:val="28"/>
          <w:szCs w:val="28"/>
          <w:lang w:bidi="ar-DZ"/>
        </w:rPr>
        <w:t xml:space="preserve">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.</w:t>
      </w:r>
    </w:p>
    <w:p w:rsidR="000833BF" w:rsidRPr="00A84AEC" w:rsidRDefault="00113321" w:rsidP="004A74F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color w:val="000000"/>
          <w:sz w:val="28"/>
          <w:szCs w:val="28"/>
          <w:rtl/>
          <w:lang w:bidi="ar-DZ"/>
        </w:rPr>
        <w:t>ا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0833BF" w:rsidRPr="00A84AEC">
        <w:rPr>
          <w:sz w:val="28"/>
          <w:szCs w:val="28"/>
          <w:rtl/>
          <w:lang w:bidi="ar-DZ"/>
        </w:rPr>
        <w:t>وجــد</w:t>
      </w:r>
      <w:r w:rsidR="000833BF">
        <w:rPr>
          <w:rFonts w:hint="cs"/>
          <w:sz w:val="28"/>
          <w:szCs w:val="28"/>
          <w:rtl/>
          <w:lang w:bidi="ar-DZ"/>
        </w:rPr>
        <w:t>ْ</w:t>
      </w:r>
      <w:r w:rsidR="000833BF" w:rsidRPr="00A84AEC">
        <w:rPr>
          <w:sz w:val="28"/>
          <w:szCs w:val="28"/>
          <w:rtl/>
          <w:lang w:bidi="ar-DZ"/>
        </w:rPr>
        <w:t xml:space="preserve"> 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>عــد</w:t>
      </w:r>
      <w:proofErr w:type="gramEnd"/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>د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الـع</w:t>
      </w:r>
      <w:r w:rsidR="000833BF">
        <w:rPr>
          <w:rFonts w:hint="cs"/>
          <w:sz w:val="28"/>
          <w:szCs w:val="28"/>
          <w:rtl/>
          <w:lang w:bidi="ar-DZ"/>
        </w:rPr>
        <w:t>ـ</w:t>
      </w:r>
      <w:r w:rsidR="000833BF" w:rsidRPr="00A84AEC">
        <w:rPr>
          <w:sz w:val="28"/>
          <w:szCs w:val="28"/>
          <w:rtl/>
          <w:lang w:bidi="ar-DZ"/>
        </w:rPr>
        <w:t>ـل</w:t>
      </w:r>
      <w:r w:rsidR="000833BF">
        <w:rPr>
          <w:rFonts w:hint="cs"/>
          <w:sz w:val="28"/>
          <w:szCs w:val="28"/>
          <w:rtl/>
          <w:lang w:bidi="ar-DZ"/>
        </w:rPr>
        <w:t>ـ</w:t>
      </w:r>
      <w:r w:rsidR="000833BF" w:rsidRPr="00A84AEC">
        <w:rPr>
          <w:sz w:val="28"/>
          <w:szCs w:val="28"/>
          <w:rtl/>
          <w:lang w:bidi="ar-DZ"/>
        </w:rPr>
        <w:t>ـب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لـك</w:t>
      </w:r>
      <w:r w:rsidR="000833BF">
        <w:rPr>
          <w:rFonts w:hint="cs"/>
          <w:sz w:val="28"/>
          <w:szCs w:val="28"/>
          <w:rtl/>
          <w:lang w:bidi="ar-DZ"/>
        </w:rPr>
        <w:t>ــ</w:t>
      </w:r>
      <w:r w:rsidR="000833BF" w:rsidRPr="00A84AEC">
        <w:rPr>
          <w:sz w:val="28"/>
          <w:szCs w:val="28"/>
          <w:rtl/>
          <w:lang w:bidi="ar-DZ"/>
        </w:rPr>
        <w:t>ـل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صـنـف </w:t>
      </w:r>
      <w:proofErr w:type="spellStart"/>
      <w:r w:rsidR="000833BF" w:rsidRPr="00A84AEC">
        <w:rPr>
          <w:sz w:val="28"/>
          <w:szCs w:val="28"/>
          <w:rtl/>
          <w:lang w:bidi="ar-DZ"/>
        </w:rPr>
        <w:t>،</w:t>
      </w:r>
      <w:proofErr w:type="spellEnd"/>
      <w:r w:rsidR="000833BF" w:rsidRPr="00A84AEC">
        <w:rPr>
          <w:sz w:val="28"/>
          <w:szCs w:val="28"/>
          <w:rtl/>
          <w:lang w:bidi="ar-DZ"/>
        </w:rPr>
        <w:t xml:space="preserve"> عـل</w:t>
      </w:r>
      <w:r w:rsidR="000833BF">
        <w:rPr>
          <w:rFonts w:hint="cs"/>
          <w:sz w:val="28"/>
          <w:szCs w:val="28"/>
          <w:rtl/>
          <w:lang w:bidi="ar-DZ"/>
        </w:rPr>
        <w:t>ـ</w:t>
      </w:r>
      <w:r w:rsidR="000833BF" w:rsidRPr="00A84AEC">
        <w:rPr>
          <w:sz w:val="28"/>
          <w:szCs w:val="28"/>
          <w:rtl/>
          <w:lang w:bidi="ar-DZ"/>
        </w:rPr>
        <w:t>ـم</w:t>
      </w:r>
      <w:r w:rsidR="000833BF">
        <w:rPr>
          <w:rFonts w:hint="cs"/>
          <w:sz w:val="28"/>
          <w:szCs w:val="28"/>
          <w:rtl/>
          <w:lang w:bidi="ar-DZ"/>
        </w:rPr>
        <w:t>ــ</w:t>
      </w:r>
      <w:r w:rsidR="000833BF" w:rsidRPr="00A84AEC">
        <w:rPr>
          <w:sz w:val="28"/>
          <w:szCs w:val="28"/>
          <w:rtl/>
          <w:lang w:bidi="ar-DZ"/>
        </w:rPr>
        <w:t>ـا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أ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>ن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الـعــد</w:t>
      </w:r>
      <w:r w:rsidR="000833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>د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الـكـلـي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لـلـع</w:t>
      </w:r>
      <w:r w:rsidR="000833BF">
        <w:rPr>
          <w:rFonts w:hint="cs"/>
          <w:sz w:val="28"/>
          <w:szCs w:val="28"/>
          <w:rtl/>
          <w:lang w:bidi="ar-DZ"/>
        </w:rPr>
        <w:t>ـ</w:t>
      </w:r>
      <w:r w:rsidR="000833BF" w:rsidRPr="00A84AEC">
        <w:rPr>
          <w:sz w:val="28"/>
          <w:szCs w:val="28"/>
          <w:rtl/>
          <w:lang w:bidi="ar-DZ"/>
        </w:rPr>
        <w:t>ـل</w:t>
      </w:r>
      <w:r w:rsidR="000833BF">
        <w:rPr>
          <w:rFonts w:hint="cs"/>
          <w:sz w:val="28"/>
          <w:szCs w:val="28"/>
          <w:rtl/>
          <w:lang w:bidi="ar-DZ"/>
        </w:rPr>
        <w:t>ـ</w:t>
      </w:r>
      <w:r w:rsidR="000833BF" w:rsidRPr="00A84AEC">
        <w:rPr>
          <w:sz w:val="28"/>
          <w:szCs w:val="28"/>
          <w:rtl/>
          <w:lang w:bidi="ar-DZ"/>
        </w:rPr>
        <w:t xml:space="preserve">ـب 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>هــو</w:t>
      </w:r>
      <w:r w:rsidR="000833BF">
        <w:rPr>
          <w:rFonts w:hint="cs"/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lang w:bidi="ar-DZ"/>
        </w:rPr>
        <w:t>1</w:t>
      </w:r>
      <w:r w:rsidR="000833BF" w:rsidRPr="00386999">
        <w:rPr>
          <w:sz w:val="16"/>
          <w:szCs w:val="16"/>
          <w:lang w:bidi="ar-DZ"/>
        </w:rPr>
        <w:t xml:space="preserve"> </w:t>
      </w:r>
      <w:r w:rsidR="000833BF" w:rsidRPr="00A84AEC">
        <w:rPr>
          <w:sz w:val="28"/>
          <w:szCs w:val="28"/>
          <w:lang w:bidi="ar-DZ"/>
        </w:rPr>
        <w:t>4</w:t>
      </w:r>
      <w:r w:rsidR="000833BF" w:rsidRPr="00A84AEC">
        <w:rPr>
          <w:sz w:val="28"/>
          <w:szCs w:val="28"/>
          <w:rtl/>
          <w:lang w:bidi="ar-DZ"/>
        </w:rPr>
        <w:t xml:space="preserve"> </w:t>
      </w:r>
      <w:r w:rsidR="000833BF" w:rsidRPr="00A84AEC">
        <w:rPr>
          <w:sz w:val="28"/>
          <w:szCs w:val="28"/>
          <w:lang w:bidi="ar-DZ"/>
        </w:rPr>
        <w:t>.</w:t>
      </w:r>
    </w:p>
    <w:p w:rsidR="000833BF" w:rsidRDefault="000833BF" w:rsidP="000833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(  لاحِـــــظ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  </w:t>
      </w:r>
      <w:r>
        <w:rPr>
          <w:sz w:val="28"/>
          <w:szCs w:val="28"/>
          <w:lang w:bidi="ar-DZ"/>
        </w:rPr>
        <w:t>3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2 </w:t>
      </w:r>
      <w:r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1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)</w:t>
      </w:r>
    </w:p>
    <w:p w:rsidR="00C719BF" w:rsidRPr="005E7069" w:rsidRDefault="00385953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shape id="_x0000_s2870" type="#_x0000_t202" style="position:absolute;left:0;text-align:left;margin-left:122pt;margin-top:-20.45pt;width:294.8pt;height:22.7pt;z-index:251701760" o:regroupid="55" filled="f" stroked="f" strokeweight="1.5pt">
            <v:textbox style="mso-next-textbox:#_x0000_s2870" inset="1mm,1mm,0,0">
              <w:txbxContent>
                <w:p w:rsidR="00385953" w:rsidRPr="00162E3F" w:rsidRDefault="00385953" w:rsidP="00385953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جـمـلـة  مـعـا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ـتـيْــن  مـن  الـدّ</w:t>
                  </w:r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رجــة  </w:t>
                  </w:r>
                  <w:proofErr w:type="spellStart"/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</w:t>
                  </w:r>
                  <w:proofErr w:type="spellEnd"/>
                  <w:r w:rsidRPr="0038595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385953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لـى  بـمـجـهــولـيْــن</w:t>
                  </w:r>
                </w:p>
              </w:txbxContent>
            </v:textbox>
          </v:shape>
        </w:pict>
      </w:r>
      <w:r w:rsidR="00C719BF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C719BF"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C719BF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C719BF"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C719BF">
        <w:rPr>
          <w:rFonts w:hint="cs"/>
          <w:b/>
          <w:bCs/>
          <w:sz w:val="28"/>
          <w:szCs w:val="28"/>
          <w:u w:val="single"/>
          <w:rtl/>
          <w:lang w:bidi="ar-DZ"/>
        </w:rPr>
        <w:t>1</w:t>
      </w:r>
      <w:r w:rsidR="00C719BF"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="00C719BF"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جـمـلـة  مـع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لـتـيْــن  مـن  الـدّ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الأ</w:t>
      </w:r>
      <w:proofErr w:type="spellEnd"/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ولـى  بـمـجـهــولـيْــن .</w:t>
      </w:r>
    </w:p>
    <w:p w:rsidR="00C719BF" w:rsidRDefault="00C719BF" w:rsidP="00C719BF">
      <w:pPr>
        <w:bidi/>
        <w:rPr>
          <w:rFonts w:hint="cs"/>
          <w:sz w:val="28"/>
          <w:szCs w:val="28"/>
          <w:rtl/>
          <w:lang w:bidi="ar-DZ"/>
        </w:rPr>
      </w:pPr>
      <w:r w:rsidRPr="009B149F">
        <w:rPr>
          <w:rFonts w:hint="cs"/>
          <w:sz w:val="20"/>
          <w:szCs w:val="20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) </w:t>
      </w:r>
      <w:proofErr w:type="spellStart"/>
      <w:r>
        <w:rPr>
          <w:rFonts w:hint="cs"/>
          <w:sz w:val="28"/>
          <w:szCs w:val="28"/>
          <w:rtl/>
          <w:lang w:bidi="ar-DZ"/>
        </w:rPr>
        <w:t>ق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  نجـا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لـسـمـيـرة :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خـتـرت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ن  مجـمــوعـهـمـا  1 ؛ هــل  </w:t>
      </w:r>
      <w:proofErr w:type="spellStart"/>
      <w:r>
        <w:rPr>
          <w:rFonts w:hint="cs"/>
          <w:sz w:val="28"/>
          <w:szCs w:val="28"/>
          <w:rtl/>
          <w:lang w:bidi="ar-DZ"/>
        </w:rPr>
        <w:t>بـإ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ك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ِـكِ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ج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؟</w:t>
      </w:r>
    </w:p>
    <w:p w:rsidR="00C719BF" w:rsidRDefault="00C719BF" w:rsidP="00C719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ـا  فـكــرت  سـمـيــرة 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ت : مــن  الـمُـــســتـحـيـــل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ْــن  </w:t>
      </w:r>
      <w:proofErr w:type="spellStart"/>
      <w:r>
        <w:rPr>
          <w:rFonts w:hint="cs"/>
          <w:sz w:val="28"/>
          <w:szCs w:val="28"/>
          <w:rtl/>
          <w:lang w:bidi="ar-DZ"/>
        </w:rPr>
        <w:t>بـهــذِ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ِ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ي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فــقــط .</w:t>
      </w:r>
    </w:p>
    <w:p w:rsidR="00C719BF" w:rsidRDefault="00C719BF" w:rsidP="00C719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ـا  </w:t>
      </w:r>
      <w:proofErr w:type="spellStart"/>
      <w:r>
        <w:rPr>
          <w:rFonts w:hint="cs"/>
          <w:sz w:val="28"/>
          <w:szCs w:val="28"/>
          <w:rtl/>
          <w:lang w:bidi="ar-DZ"/>
        </w:rPr>
        <w:t>ر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ـك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فـي  جــو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سـمـيــرة ؟ بـــرّرْ .</w:t>
      </w:r>
    </w:p>
    <w:p w:rsidR="00C719BF" w:rsidRPr="000B136A" w:rsidRDefault="00C719BF" w:rsidP="00C719B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1D3A6D">
        <w:rPr>
          <w:rFonts w:hint="cs"/>
          <w:color w:val="FF0000"/>
          <w:sz w:val="28"/>
          <w:szCs w:val="28"/>
          <w:rtl/>
          <w:lang w:bidi="ar-DZ"/>
        </w:rPr>
        <w:t xml:space="preserve">     جــوا</w:t>
      </w:r>
      <w:r w:rsidRPr="001D3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A6D">
        <w:rPr>
          <w:rFonts w:hint="cs"/>
          <w:color w:val="FF0000"/>
          <w:sz w:val="28"/>
          <w:szCs w:val="28"/>
          <w:rtl/>
          <w:lang w:bidi="ar-DZ"/>
        </w:rPr>
        <w:t>ب  سـمـيــرة  ص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1D3A6D">
        <w:rPr>
          <w:rFonts w:hint="cs"/>
          <w:color w:val="FF0000"/>
          <w:sz w:val="28"/>
          <w:szCs w:val="28"/>
          <w:rtl/>
          <w:lang w:bidi="ar-DZ"/>
        </w:rPr>
        <w:t>ح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1D3A6D">
        <w:rPr>
          <w:rFonts w:hint="cs"/>
          <w:color w:val="FF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1D3A6D">
        <w:rPr>
          <w:rFonts w:hint="cs"/>
          <w:color w:val="FF0000"/>
          <w:sz w:val="28"/>
          <w:szCs w:val="28"/>
          <w:rtl/>
          <w:lang w:bidi="ar-DZ"/>
        </w:rPr>
        <w:t>ح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لأ</w:t>
      </w:r>
      <w:proofErr w:type="spellEnd"/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ه  يـوجــد  لا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نـهــا</w:t>
      </w:r>
      <w:proofErr w:type="spellEnd"/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يـ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مــن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الـمـجــا</w:t>
      </w:r>
      <w:proofErr w:type="spellEnd"/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يــع  الـتـي  قـيــمـتــهــا 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>الـعـــد</w:t>
      </w:r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>د  1 .</w:t>
      </w:r>
    </w:p>
    <w:p w:rsidR="00C719BF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سـمـّـي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و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ث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ـي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719BF" w:rsidRDefault="00113321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كـتــب  مُـع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تـتــرجــم  فــيـهــا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ا  الـمُـعـطـى  و رقـمْـهــا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بــ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9C2F31" w:rsidRDefault="00FA2624" w:rsidP="000A319D">
      <w:pPr>
        <w:rPr>
          <w:color w:val="FF0000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416" style="position:absolute;z-index:251657728" from="232.2pt,12.45pt" to="260.55pt,12.45pt" strokecolor="red" strokeweight="1.5pt">
            <v:stroke endarrow="classic"/>
            <w10:wrap anchorx="page"/>
          </v:line>
        </w:pict>
      </w:r>
      <w:r>
        <w:rPr>
          <w:color w:val="FF0000"/>
          <w:sz w:val="28"/>
          <w:szCs w:val="28"/>
          <w:lang w:bidi="ar-DZ"/>
        </w:rPr>
        <w:t xml:space="preserve">                                                  </w:t>
      </w:r>
      <w:r w:rsidR="00C719BF">
        <w:rPr>
          <w:i/>
          <w:iCs/>
          <w:color w:val="FF0000"/>
          <w:sz w:val="28"/>
          <w:szCs w:val="28"/>
          <w:lang w:bidi="ar-DZ"/>
        </w:rPr>
        <w:t>x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>
        <w:rPr>
          <w:i/>
          <w:iCs/>
          <w:color w:val="FF0000"/>
          <w:sz w:val="28"/>
          <w:szCs w:val="28"/>
          <w:lang w:bidi="ar-DZ"/>
        </w:rPr>
        <w:t>y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719BF">
        <w:rPr>
          <w:color w:val="FF0000"/>
          <w:sz w:val="28"/>
          <w:szCs w:val="28"/>
          <w:lang w:bidi="ar-DZ"/>
        </w:rPr>
        <w:t xml:space="preserve"> 1             </w:t>
      </w:r>
      <w:r w:rsidR="00B55366" w:rsidRPr="00B55366">
        <w:rPr>
          <w:rFonts w:hint="cs"/>
          <w:color w:val="FF0000"/>
          <w:sz w:val="36"/>
          <w:szCs w:val="36"/>
          <w:lang w:bidi="ar-DZ"/>
        </w:rPr>
        <w:sym w:font="Wingdings 2" w:char="F06A"/>
      </w:r>
    </w:p>
    <w:p w:rsidR="00C719BF" w:rsidRDefault="00F366AB" w:rsidP="0011332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shape id="_x0000_s2861" type="#_x0000_t75" style="position:absolute;left:0;text-align:left;margin-left:-9.75pt;margin-top:12.15pt;width:73.05pt;height:31.7pt;z-index:251698688">
            <v:imagedata r:id="rId13" o:title=""/>
          </v:shape>
          <o:OLEObject Type="Embed" ProgID="Equation.DSMT4" ShapeID="_x0000_s2861" DrawAspect="Content" ObjectID="_1569682423" r:id="rId14"/>
        </w:pict>
      </w:r>
      <w:r w:rsidR="00113321">
        <w:rPr>
          <w:color w:val="000000"/>
          <w:sz w:val="28"/>
          <w:szCs w:val="28"/>
          <w:rtl/>
        </w:rPr>
        <w:t xml:space="preserve"> </w:t>
      </w:r>
      <w:r w:rsidR="00113321">
        <w:rPr>
          <w:color w:val="000000"/>
          <w:sz w:val="28"/>
          <w:szCs w:val="28"/>
          <w:lang w:bidi="ar-DZ"/>
        </w:rPr>
        <w:sym w:font="Wingdings 3" w:char="0085"/>
      </w:r>
      <w:r w:rsidR="00113321">
        <w:rPr>
          <w:sz w:val="28"/>
          <w:szCs w:val="28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عــبـّــر عــن  </w:t>
      </w:r>
      <w:r w:rsidR="00C719BF">
        <w:rPr>
          <w:i/>
          <w:iCs/>
          <w:sz w:val="28"/>
          <w:szCs w:val="28"/>
          <w:lang w:bidi="ar-DZ"/>
        </w:rPr>
        <w:t>y</w:t>
      </w:r>
      <w:r w:rsidR="00C719BF">
        <w:rPr>
          <w:rFonts w:hint="cs"/>
          <w:sz w:val="28"/>
          <w:szCs w:val="28"/>
          <w:rtl/>
          <w:lang w:bidi="ar-DZ"/>
        </w:rPr>
        <w:t xml:space="preserve">  بـ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ل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i/>
          <w:iCs/>
          <w:sz w:val="28"/>
          <w:szCs w:val="28"/>
          <w:lang w:bidi="ar-DZ"/>
        </w:rPr>
        <w:t>x</w:t>
      </w:r>
      <w:r w:rsidR="00C719B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:</w:t>
      </w:r>
      <w:proofErr w:type="spellEnd"/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719BF">
        <w:rPr>
          <w:i/>
          <w:iCs/>
          <w:color w:val="FF0000"/>
          <w:sz w:val="28"/>
          <w:szCs w:val="28"/>
          <w:lang w:bidi="ar-DZ"/>
        </w:rPr>
        <w:t>x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>
        <w:rPr>
          <w:i/>
          <w:iCs/>
          <w:color w:val="FF0000"/>
          <w:sz w:val="28"/>
          <w:szCs w:val="28"/>
          <w:lang w:bidi="ar-DZ"/>
        </w:rPr>
        <w:t>y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719BF">
        <w:rPr>
          <w:color w:val="FF0000"/>
          <w:sz w:val="28"/>
          <w:szCs w:val="28"/>
          <w:lang w:bidi="ar-DZ"/>
        </w:rPr>
        <w:t xml:space="preserve"> 1</w:t>
      </w:r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719BF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C719BF" w:rsidRPr="009C2F31">
        <w:rPr>
          <w:rFonts w:hint="cs"/>
          <w:color w:val="FF0000"/>
          <w:sz w:val="28"/>
          <w:szCs w:val="28"/>
          <w:rtl/>
          <w:lang w:bidi="ar-DZ"/>
        </w:rPr>
        <w:t>و مـنــه</w:t>
      </w:r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719B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719BF">
        <w:rPr>
          <w:i/>
          <w:iCs/>
          <w:color w:val="FF0000"/>
          <w:sz w:val="28"/>
          <w:szCs w:val="28"/>
          <w:lang w:bidi="ar-DZ"/>
        </w:rPr>
        <w:t>y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>
        <w:rPr>
          <w:i/>
          <w:iCs/>
          <w:color w:val="FF0000"/>
          <w:sz w:val="28"/>
          <w:szCs w:val="28"/>
          <w:lang w:bidi="ar-DZ"/>
        </w:rPr>
        <w:t>x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719BF">
        <w:rPr>
          <w:color w:val="FF0000"/>
          <w:sz w:val="28"/>
          <w:szCs w:val="28"/>
          <w:lang w:bidi="ar-DZ"/>
        </w:rPr>
        <w:t xml:space="preserve"> 1</w:t>
      </w:r>
      <w:r w:rsidR="00C719B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>.</w:t>
      </w:r>
      <w:proofErr w:type="spellEnd"/>
    </w:p>
    <w:p w:rsidR="00C719BF" w:rsidRPr="000B136A" w:rsidRDefault="00806F1B" w:rsidP="004A74F5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572" style="position:absolute;left:0;text-align:left;margin-left:-20.5pt;margin-top:7.45pt;width:213.5pt;height:227.9pt;z-index:251671040" coordorigin="157,4198" coordsize="4270,4558">
            <v:shape id="_x0000_s2432" type="#_x0000_t75" style="position:absolute;left:223;top:4574;width:3456;height:3721" o:regroupid="36">
              <v:imagedata r:id="rId5" o:title="" croptop="33768f" cropbottom="3764f" cropleft="1469f" cropright="47636f"/>
            </v:shape>
            <v:shape id="_x0000_s2435" type="#_x0000_t202" style="position:absolute;left:1806;top:5634;width:397;height:397" o:regroupid="36" filled="f" stroked="f">
              <o:lock v:ext="edit" aspectratio="t"/>
              <v:textbox style="mso-next-textbox:#_x0000_s2435" inset="1mm,1mm,0,0">
                <w:txbxContent>
                  <w:p w:rsidR="00BF589B" w:rsidRPr="00FC45D2" w:rsidRDefault="00BF589B" w:rsidP="00BF589B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2436" type="#_x0000_t202" style="position:absolute;left:1791;top:4342;width:397;height:397" o:regroupid="36" filled="f" stroked="f">
              <o:lock v:ext="edit" aspectratio="t"/>
              <v:textbox style="mso-next-textbox:#_x0000_s2436" inset="1mm,1mm,0,0">
                <w:txbxContent>
                  <w:p w:rsidR="00BF589B" w:rsidRPr="007E6E03" w:rsidRDefault="00BF589B" w:rsidP="00BF589B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437" style="position:absolute;rotation:-90" from="1726,5477" to="1726,5647" o:regroupid="36" strokeweight="1.5pt"/>
            <v:line id="_x0000_s2440" style="position:absolute;rotation:-90" from="1726,7459" to="1726,7629" o:regroupid="36" strokeweight="1.5pt"/>
            <v:line id="_x0000_s2441" style="position:absolute;rotation:-90" from="1726,6324" to="1726,6494" o:regroupid="36" strokeweight="1.5pt"/>
            <v:line id="_x0000_s2442" style="position:absolute;rotation:-180" from="606,6049" to="606,6219" o:regroupid="36" strokeweight="1.5pt"/>
            <v:line id="_x0000_s2443" style="position:absolute;rotation:-180" from="886,6049" to="886,6219" o:regroupid="36" strokeweight="1.5pt"/>
            <v:shape id="_x0000_s2444" type="#_x0000_t202" style="position:absolute;left:1961;top:5774;width:397;height:397" o:regroupid="36" filled="f" stroked="f">
              <o:lock v:ext="edit" aspectratio="t"/>
              <v:textbox style="mso-next-textbox:#_x0000_s2444" inset="1mm,1mm,0,0">
                <w:txbxContent>
                  <w:p w:rsidR="00BF589B" w:rsidRPr="00051A73" w:rsidRDefault="00BF589B" w:rsidP="00BF589B">
                    <w:pPr>
                      <w:rPr>
                        <w:color w:val="000000"/>
                        <w:lang w:bidi="ar-DZ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2445" type="#_x0000_t202" style="position:absolute;left:3409;top:5724;width:397;height:397" o:regroupid="36" filled="f" stroked="f">
              <o:lock v:ext="edit" aspectratio="t"/>
              <v:textbox style="mso-next-textbox:#_x0000_s2445" inset="1mm,1mm,0,0">
                <w:txbxContent>
                  <w:p w:rsidR="00BF589B" w:rsidRPr="00AC5D24" w:rsidRDefault="00BF589B" w:rsidP="00BF589B">
                    <w:pPr>
                      <w:rPr>
                        <w:i/>
                        <w:iCs/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2447" style="position:absolute;rotation:-180" from="3136,6049" to="3136,6219" o:regroupid="36" strokeweight="1.5pt"/>
            <v:line id="_x0000_s2449" style="position:absolute;rotation:-180" from="1446,6049" to="1446,6219" o:regroupid="36" strokeweight="1.5pt"/>
            <v:line id="_x0000_s2450" style="position:absolute;rotation:-90" from="1726,4917" to="1726,5087" o:regroupid="36" strokeweight="1.5pt"/>
            <v:shape id="_x0000_s2452" type="#_x0000_t202" style="position:absolute;left:1436;top:6082;width:397;height:397" o:regroupid="36" filled="f" stroked="f">
              <o:lock v:ext="edit" aspectratio="t"/>
              <v:textbox style="mso-next-textbox:#_x0000_s2452" inset="1mm,1mm,0,0">
                <w:txbxContent>
                  <w:p w:rsidR="00BF589B" w:rsidRPr="00051A73" w:rsidRDefault="00BF589B" w:rsidP="00BF589B">
                    <w:pPr>
                      <w:rPr>
                        <w:color w:val="000000"/>
                        <w:lang w:bidi="ar-DZ"/>
                      </w:rPr>
                    </w:pPr>
                    <w:r>
                      <w:rPr>
                        <w:color w:val="000000"/>
                      </w:rPr>
                      <w:t>O</w:t>
                    </w:r>
                  </w:p>
                </w:txbxContent>
              </v:textbox>
            </v:shape>
            <v:line id="_x0000_s2455" style="position:absolute;rotation:-180" from="2288,6049" to="2288,6219" o:regroupid="36" strokeweight="1.5pt"/>
            <v:line id="_x0000_s2457" style="position:absolute;rotation:-90" from="1726,7171" to="1726,7341" o:regroupid="36" strokeweight="1.5pt"/>
            <v:line id="_x0000_s2458" style="position:absolute;rotation:-90" from="1726,6891" to="1726,7061" o:regroupid="36" strokeweight="1.5pt"/>
            <v:line id="_x0000_s2459" style="position:absolute;rotation:-90" from="1726,6611" to="1726,6781" o:regroupid="36" strokeweight="1.5pt"/>
            <v:rect id="_x0000_s2530" style="position:absolute;left:1726;top:5074;width:454;height:454" stroked="f" strokecolor="#ffc000"/>
            <v:shape id="_x0000_s2531" type="#_x0000_t202" style="position:absolute;left:1739;top:5087;width:567;height:340" filled="f" stroked="f">
              <v:textbox style="mso-next-textbox:#_x0000_s2531" inset="0,1mm,0,0">
                <w:txbxContent>
                  <w:p w:rsidR="00CD44C9" w:rsidRPr="009A6275" w:rsidRDefault="00CD44C9" w:rsidP="00CD44C9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rect id="_x0000_s2533" style="position:absolute;left:919;top:6201;width:454;height:454" stroked="f" strokecolor="#ffc000"/>
            <v:shape id="_x0000_s2534" type="#_x0000_t202" style="position:absolute;left:869;top:6151;width:567;height:340" filled="f" stroked="f">
              <v:textbox style="mso-next-textbox:#_x0000_s2534" inset="0,1mm,0,0">
                <w:txbxContent>
                  <w:p w:rsidR="00CD44C9" w:rsidRPr="009A6275" w:rsidRDefault="00CD44C9" w:rsidP="00CD44C9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535" type="#_x0000_t75" style="position:absolute;left:1278;top:8119;width:1698;height:637">
              <v:imagedata r:id="rId15" o:title=""/>
            </v:shape>
            <v:shape id="_x0000_s2536" type="#_x0000_t202" style="position:absolute;left:229;top:4198;width:340;height:1417" stroked="f">
              <v:textbox style="layout-flow:vertical;mso-layout-flow-alt:bottom-to-top;mso-next-textbox:#_x0000_s2536" inset="0,1mm,0,0">
                <w:txbxContent>
                  <w:p w:rsidR="00CD44C9" w:rsidRPr="00CD44C9" w:rsidRDefault="00CD44C9" w:rsidP="00CD44C9">
                    <w:pPr>
                      <w:jc w:val="center"/>
                      <w:rPr>
                        <w:color w:val="008000"/>
                      </w:rPr>
                    </w:pPr>
                    <w:r w:rsidRPr="00CD44C9">
                      <w:rPr>
                        <w:i/>
                        <w:iCs/>
                        <w:color w:val="008000"/>
                        <w:lang w:bidi="ar-DZ"/>
                      </w:rPr>
                      <w:t>y</w:t>
                    </w:r>
                    <w:r w:rsidRPr="00CD44C9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CD44C9">
                      <w:rPr>
                        <w:rFonts w:ascii="Arial" w:hAnsi="Arial" w:cs="Arial"/>
                        <w:color w:val="008000"/>
                        <w:lang w:bidi="ar-DZ"/>
                      </w:rPr>
                      <w:t>=</w:t>
                    </w:r>
                    <w:r w:rsidRPr="00CD44C9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CD44C9">
                      <w:rPr>
                        <w:rFonts w:ascii="Arial" w:hAnsi="Arial" w:cs="Arial"/>
                        <w:color w:val="008000"/>
                        <w:lang w:bidi="ar-DZ"/>
                      </w:rPr>
                      <w:t>–</w:t>
                    </w:r>
                    <w:r w:rsidRPr="00CD44C9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CD44C9">
                      <w:rPr>
                        <w:i/>
                        <w:iCs/>
                        <w:color w:val="008000"/>
                        <w:lang w:bidi="ar-DZ"/>
                      </w:rPr>
                      <w:t>x</w:t>
                    </w:r>
                    <w:r w:rsidRPr="00CD44C9">
                      <w:rPr>
                        <w:color w:val="008000"/>
                        <w:lang w:bidi="ar-DZ"/>
                      </w:rPr>
                      <w:t xml:space="preserve"> </w:t>
                    </w:r>
                    <w:r w:rsidRPr="00CD44C9">
                      <w:rPr>
                        <w:rFonts w:ascii="Arial" w:hAnsi="Arial" w:cs="Arial"/>
                        <w:color w:val="008000"/>
                        <w:lang w:bidi="ar-DZ"/>
                      </w:rPr>
                      <w:t>+</w:t>
                    </w:r>
                    <w:r w:rsidRPr="00CD44C9">
                      <w:rPr>
                        <w:color w:val="008000"/>
                        <w:lang w:bidi="ar-DZ"/>
                      </w:rPr>
                      <w:t xml:space="preserve"> 1</w:t>
                    </w:r>
                  </w:p>
                </w:txbxContent>
              </v:textbox>
            </v:shape>
            <v:line id="_x0000_s2538" style="position:absolute;rotation:-90" from="1726,5197" to="1726,5367" strokeweight="1.5pt"/>
            <v:line id="_x0000_s2539" style="position:absolute;rotation:-180" from="1166,6049" to="1166,6219" strokeweight="1.5pt"/>
            <v:line id="_x0000_s2540" style="position:absolute" from="1731,4452" to="1731,5869" strokeweight="1.5pt">
              <v:stroke startarrow="classic"/>
            </v:line>
            <v:rect id="_x0000_s2545" style="position:absolute;left:2632;top:5665;width:454;height:454" stroked="f" strokecolor="#ffc000"/>
            <v:shape id="_x0000_s2546" type="#_x0000_t202" style="position:absolute;left:2573;top:5741;width:567;height:340" filled="f" stroked="f">
              <v:textbox style="mso-next-textbox:#_x0000_s2546" inset="0,1mm,0,0">
                <w:txbxContent>
                  <w:p w:rsidR="00945B55" w:rsidRPr="009A6275" w:rsidRDefault="00945B55" w:rsidP="00945B5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4</w:t>
                    </w:r>
                  </w:p>
                </w:txbxContent>
              </v:textbox>
            </v:shape>
            <v:line id="_x0000_s2548" style="position:absolute;rotation:-180" from="2576,6049" to="2576,6219" strokeweight="1.5pt"/>
            <v:line id="_x0000_s2549" style="position:absolute" from="2003,6124" to="3704,6124" strokeweight="1.5pt">
              <v:stroke endarrow="classic"/>
            </v:line>
            <v:line id="_x0000_s2550" style="position:absolute;rotation:-180" from="2856,6049" to="2856,6219" strokeweight="1.5pt"/>
            <v:rect id="_x0000_s2552" style="position:absolute;left:1204;top:6504;width:454;height:454" stroked="f" strokecolor="#ffc000"/>
            <v:shape id="_x0000_s2553" type="#_x0000_t202" style="position:absolute;left:1154;top:6490;width:567;height:340" filled="f" stroked="f">
              <v:textbox style="mso-next-textbox:#_x0000_s2553" inset="0,1mm,0,0">
                <w:txbxContent>
                  <w:p w:rsidR="00945B55" w:rsidRPr="009A6275" w:rsidRDefault="00945B55" w:rsidP="00806F1B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 w:rsidR="00806F1B"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line id="_x0000_s2556" style="position:absolute;rotation:-90" from="1726,8019" to="1726,8189" strokeweight="1.5pt"/>
            <v:line id="_x0000_s2557" style="position:absolute;rotation:-90" from="1726,7739" to="1726,7909" strokeweight="1.5pt"/>
            <v:rect id="_x0000_s2558" style="position:absolute;left:1204;top:7908;width:454;height:454" stroked="f" strokecolor="#ffc000"/>
            <v:shape id="_x0000_s2559" type="#_x0000_t202" style="position:absolute;left:1154;top:7894;width:567;height:340" filled="f" stroked="f">
              <v:textbox style="mso-next-textbox:#_x0000_s2559" inset="0,1mm,0,0">
                <w:txbxContent>
                  <w:p w:rsidR="00945B55" w:rsidRPr="009A6275" w:rsidRDefault="00945B55" w:rsidP="00945B55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7</w:t>
                    </w:r>
                  </w:p>
                </w:txbxContent>
              </v:textbox>
            </v:shape>
            <v:shape id="_x0000_s2561" type="#_x0000_t202" style="position:absolute;left:2584;top:7825;width:567;height:567" filled="f" stroked="f">
              <o:lock v:ext="edit" aspectratio="t"/>
              <v:textbox style="mso-next-textbox:#_x0000_s2561" inset="0,1mm,0,0">
                <w:txbxContent>
                  <w:p w:rsidR="00806F1B" w:rsidRPr="00806F1B" w:rsidRDefault="00806F1B" w:rsidP="00806F1B">
                    <w:pPr>
                      <w:jc w:val="center"/>
                      <w:rPr>
                        <w:color w:val="FF0000"/>
                        <w:sz w:val="40"/>
                        <w:szCs w:val="40"/>
                      </w:rPr>
                    </w:pPr>
                    <w:r w:rsidRPr="00806F1B">
                      <w:rPr>
                        <w:color w:val="FF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2562" type="#_x0000_t202" style="position:absolute;left:1729;top:6403;width:567;height:567" filled="f" stroked="f">
              <o:lock v:ext="edit" aspectratio="t"/>
              <v:textbox style="mso-next-textbox:#_x0000_s2562" inset="0,1mm,0,0">
                <w:txbxContent>
                  <w:p w:rsidR="00806F1B" w:rsidRPr="00806F1B" w:rsidRDefault="00806F1B" w:rsidP="00806F1B">
                    <w:pPr>
                      <w:jc w:val="center"/>
                      <w:rPr>
                        <w:color w:val="FF0000"/>
                        <w:sz w:val="40"/>
                        <w:szCs w:val="40"/>
                      </w:rPr>
                    </w:pPr>
                    <w:r w:rsidRPr="00806F1B">
                      <w:rPr>
                        <w:color w:val="FF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2563" type="#_x0000_t202" style="position:absolute;left:1459;top:5554;width:567;height:567" filled="f" stroked="f">
              <o:lock v:ext="edit" aspectratio="t"/>
              <v:textbox style="mso-next-textbox:#_x0000_s2563" inset="0,1mm,0,0">
                <w:txbxContent>
                  <w:p w:rsidR="00806F1B" w:rsidRPr="00806F1B" w:rsidRDefault="00806F1B" w:rsidP="00806F1B">
                    <w:pPr>
                      <w:jc w:val="center"/>
                      <w:rPr>
                        <w:color w:val="008000"/>
                        <w:sz w:val="40"/>
                        <w:szCs w:val="40"/>
                      </w:rPr>
                    </w:pPr>
                    <w:r w:rsidRPr="00806F1B">
                      <w:rPr>
                        <w:color w:val="008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rect id="_x0000_s2564" style="position:absolute;left:1204;top:6792;width:454;height:454" stroked="f" strokecolor="#ffc000"/>
            <v:shape id="_x0000_s2565" type="#_x0000_t202" style="position:absolute;left:1154;top:6778;width:567;height:340" filled="f" stroked="f">
              <v:textbox style="mso-next-textbox:#_x0000_s2565" inset="0,1mm,0,0">
                <w:txbxContent>
                  <w:p w:rsidR="00806F1B" w:rsidRPr="009A6275" w:rsidRDefault="00806F1B" w:rsidP="00806F1B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3</w:t>
                    </w:r>
                  </w:p>
                </w:txbxContent>
              </v:textbox>
            </v:shape>
            <v:shape id="_x0000_s2566" type="#_x0000_t202" style="position:absolute;left:2584;top:6682;width:567;height:567" filled="f" stroked="f">
              <o:lock v:ext="edit" aspectratio="t"/>
              <v:textbox style="mso-next-textbox:#_x0000_s2566" inset="0,1mm,0,0">
                <w:txbxContent>
                  <w:p w:rsidR="00806F1B" w:rsidRPr="00806F1B" w:rsidRDefault="00806F1B" w:rsidP="00806F1B">
                    <w:pPr>
                      <w:jc w:val="center"/>
                      <w:rPr>
                        <w:color w:val="008000"/>
                        <w:sz w:val="40"/>
                        <w:szCs w:val="40"/>
                      </w:rPr>
                    </w:pPr>
                    <w:r w:rsidRPr="00806F1B">
                      <w:rPr>
                        <w:color w:val="008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line id="_x0000_s2567" style="position:absolute" from="157,6129" to="2028,6129" strokeweight="1.5pt">
              <v:stroke endarrow="classic"/>
            </v:line>
            <v:line id="_x0000_s2568" style="position:absolute" from="1731,5817" to="1731,8368" strokeweight="1.5pt">
              <v:stroke startarrow="classic" endarrowwidth="wide" endarrowlength="long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569" type="#_x0000_t32" style="position:absolute;left:662;top:4451;width:2552;height:4252;flip:x y" o:connectortype="straight" strokecolor="red" strokeweight="1.5pt">
              <v:stroke endarrowwidth="narrow" endarrowlength="short"/>
              <o:lock v:ext="edit" aspectratio="t"/>
            </v:shape>
            <v:shape id="_x0000_s2570" type="#_x0000_t32" style="position:absolute;left:458;top:4574;width:3969;height:3969;flip:x y" o:connectortype="straight" strokecolor="green" strokeweight="1.5pt">
              <v:stroke endarrowwidth="narrow" endarrowlength="short"/>
              <o:lock v:ext="edit" aspectratio="t"/>
            </v:shape>
            <v:shape id="_x0000_s2571" type="#_x0000_t202" style="position:absolute;left:887;top:4994;width:567;height:567" filled="f" stroked="f">
              <o:lock v:ext="edit" aspectratio="t"/>
              <v:textbox style="mso-next-textbox:#_x0000_s2571" inset="0,1mm,0,0">
                <w:txbxContent>
                  <w:p w:rsidR="00806F1B" w:rsidRPr="00A3339D" w:rsidRDefault="00806F1B" w:rsidP="00806F1B">
                    <w:pPr>
                      <w:jc w:val="center"/>
                      <w:rPr>
                        <w:color w:val="0000FF"/>
                        <w:sz w:val="40"/>
                        <w:szCs w:val="40"/>
                      </w:rPr>
                    </w:pPr>
                    <w:r w:rsidRPr="00A3339D">
                      <w:rPr>
                        <w:color w:val="0000FF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</v:group>
          <o:OLEObject Type="Embed" ProgID="Equation.DSMT4" ShapeID="_x0000_s2535" DrawAspect="Content" ObjectID="_1569682435" r:id="rId16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3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)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وْجـد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ث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ثـنـا</w:t>
      </w:r>
      <w:proofErr w:type="spell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ئـيـا</w:t>
      </w:r>
      <w:proofErr w:type="spell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ت  </w:t>
      </w:r>
      <w:r w:rsidR="00C719BF">
        <w:rPr>
          <w:sz w:val="28"/>
          <w:szCs w:val="28"/>
          <w:lang w:bidi="ar-DZ"/>
        </w:rPr>
        <w:t xml:space="preserve">( </w:t>
      </w:r>
      <w:r w:rsidR="00C719BF">
        <w:rPr>
          <w:i/>
          <w:iCs/>
          <w:sz w:val="28"/>
          <w:szCs w:val="28"/>
          <w:lang w:bidi="ar-DZ"/>
        </w:rPr>
        <w:t>x</w:t>
      </w:r>
      <w:r w:rsidR="00C719BF">
        <w:rPr>
          <w:sz w:val="28"/>
          <w:szCs w:val="28"/>
          <w:lang w:bidi="ar-DZ"/>
        </w:rPr>
        <w:t xml:space="preserve"> ; </w:t>
      </w:r>
      <w:r w:rsidR="00C719BF">
        <w:rPr>
          <w:i/>
          <w:iCs/>
          <w:sz w:val="28"/>
          <w:szCs w:val="28"/>
          <w:lang w:bidi="ar-DZ"/>
        </w:rPr>
        <w:t>y</w:t>
      </w:r>
      <w:r w:rsidR="00C719BF">
        <w:rPr>
          <w:sz w:val="28"/>
          <w:szCs w:val="28"/>
          <w:lang w:bidi="ar-DZ"/>
        </w:rPr>
        <w:t xml:space="preserve"> )</w:t>
      </w:r>
      <w:r w:rsidR="00C719BF">
        <w:rPr>
          <w:rFonts w:hint="cs"/>
          <w:sz w:val="28"/>
          <w:szCs w:val="28"/>
          <w:rtl/>
          <w:lang w:bidi="ar-DZ"/>
        </w:rPr>
        <w:t xml:space="preserve">  تـحــقــق  الـمـع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C719B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:</w:t>
      </w:r>
      <w:proofErr w:type="spellEnd"/>
      <w:r w:rsidR="00C719BF"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C719BF">
        <w:rPr>
          <w:color w:val="FF0000"/>
          <w:sz w:val="28"/>
          <w:szCs w:val="28"/>
          <w:lang w:bidi="ar-DZ"/>
        </w:rPr>
        <w:t xml:space="preserve">( </w:t>
      </w:r>
      <w:r w:rsidR="00A64693">
        <w:rPr>
          <w:color w:val="FF0000"/>
          <w:sz w:val="28"/>
          <w:szCs w:val="28"/>
          <w:lang w:bidi="ar-DZ"/>
        </w:rPr>
        <w:t>4</w:t>
      </w:r>
      <w:r w:rsidR="00C719BF">
        <w:rPr>
          <w:color w:val="FF0000"/>
          <w:sz w:val="28"/>
          <w:szCs w:val="28"/>
          <w:lang w:bidi="ar-DZ"/>
        </w:rPr>
        <w:t xml:space="preserve"> ;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A64693">
        <w:rPr>
          <w:color w:val="FF0000"/>
          <w:sz w:val="28"/>
          <w:szCs w:val="28"/>
          <w:lang w:bidi="ar-DZ"/>
        </w:rPr>
        <w:t>3</w:t>
      </w:r>
      <w:r w:rsidR="00C719BF">
        <w:rPr>
          <w:color w:val="FF0000"/>
          <w:sz w:val="28"/>
          <w:szCs w:val="28"/>
          <w:lang w:bidi="ar-DZ"/>
        </w:rPr>
        <w:t xml:space="preserve"> )</w:t>
      </w:r>
      <w:r w:rsidR="00C719B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C719BF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C719B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719BF">
        <w:rPr>
          <w:color w:val="FF0000"/>
          <w:sz w:val="28"/>
          <w:szCs w:val="28"/>
          <w:lang w:bidi="ar-DZ"/>
        </w:rPr>
        <w:t xml:space="preserve">(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A64693">
        <w:rPr>
          <w:color w:val="FF0000"/>
          <w:sz w:val="28"/>
          <w:szCs w:val="28"/>
          <w:lang w:bidi="ar-DZ"/>
        </w:rPr>
        <w:t>8</w:t>
      </w:r>
      <w:r w:rsidR="00C719BF">
        <w:rPr>
          <w:color w:val="FF0000"/>
          <w:sz w:val="28"/>
          <w:szCs w:val="28"/>
          <w:lang w:bidi="ar-DZ"/>
        </w:rPr>
        <w:t xml:space="preserve"> ; </w:t>
      </w:r>
      <w:r w:rsidR="00A64693">
        <w:rPr>
          <w:color w:val="FF0000"/>
          <w:sz w:val="28"/>
          <w:szCs w:val="28"/>
          <w:lang w:bidi="ar-DZ"/>
        </w:rPr>
        <w:t>9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0B136A">
        <w:rPr>
          <w:color w:val="FF0000"/>
          <w:sz w:val="28"/>
          <w:szCs w:val="28"/>
          <w:lang w:bidi="ar-DZ"/>
        </w:rPr>
        <w:t>)</w:t>
      </w:r>
      <w:r w:rsidR="00C719BF" w:rsidRPr="000B136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C719BF" w:rsidRPr="000B136A">
        <w:rPr>
          <w:rFonts w:hint="cs"/>
          <w:color w:val="FF0000"/>
          <w:sz w:val="28"/>
          <w:szCs w:val="28"/>
          <w:rtl/>
          <w:lang w:bidi="ar-DZ"/>
        </w:rPr>
        <w:t>؛</w:t>
      </w:r>
      <w:proofErr w:type="spellEnd"/>
      <w:r w:rsidR="00C719BF" w:rsidRPr="000B136A">
        <w:rPr>
          <w:rFonts w:hint="cs"/>
          <w:color w:val="FF0000"/>
          <w:sz w:val="28"/>
          <w:szCs w:val="28"/>
          <w:rtl/>
          <w:lang w:bidi="ar-DZ"/>
        </w:rPr>
        <w:t xml:space="preserve">                   </w:t>
      </w:r>
    </w:p>
    <w:p w:rsidR="00C719BF" w:rsidRDefault="00C719BF" w:rsidP="00C719BF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تـبــر الـ</w:t>
      </w:r>
      <w:r w:rsidRPr="005F73C6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>ّ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ـتــآ</w:t>
      </w:r>
      <w:proofErr w:type="spellEnd"/>
      <w:r w:rsidRPr="0063711B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فـ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حـيــث     </w:t>
      </w:r>
      <w:r>
        <w:rPr>
          <w:i/>
          <w:iCs/>
          <w:sz w:val="28"/>
          <w:szCs w:val="28"/>
          <w:lang w:bidi="ar-DZ"/>
        </w:rPr>
        <w:t>f</w:t>
      </w:r>
      <w:r>
        <w:rPr>
          <w:sz w:val="28"/>
          <w:szCs w:val="28"/>
          <w:lang w:bidi="ar-DZ"/>
        </w:rPr>
        <w:t xml:space="preserve"> 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)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Default="00113321" w:rsidP="00FA2624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مـثـل  </w:t>
      </w:r>
      <w:proofErr w:type="spellStart"/>
      <w:r w:rsidR="00C719BF"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نـيـا  </w:t>
      </w:r>
      <w:r w:rsidR="00C719BF">
        <w:rPr>
          <w:rFonts w:hint="cs"/>
          <w:sz w:val="28"/>
          <w:szCs w:val="28"/>
          <w:rtl/>
          <w:lang w:bidi="ar-DZ"/>
        </w:rPr>
        <w:t>الـ</w:t>
      </w:r>
      <w:r w:rsidR="00C719BF" w:rsidRPr="005F73C6">
        <w:rPr>
          <w:rFonts w:hint="cs"/>
          <w:sz w:val="28"/>
          <w:szCs w:val="28"/>
          <w:rtl/>
          <w:lang w:bidi="ar-DZ"/>
        </w:rPr>
        <w:t>د</w:t>
      </w:r>
      <w:r w:rsidR="00C719BF">
        <w:rPr>
          <w:rFonts w:hint="cs"/>
          <w:sz w:val="28"/>
          <w:szCs w:val="28"/>
          <w:rtl/>
          <w:lang w:bidi="ar-DZ"/>
        </w:rPr>
        <w:t>ّ</w:t>
      </w:r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>ا</w:t>
      </w:r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 w:rsidRPr="005F73C6">
        <w:rPr>
          <w:rFonts w:hint="cs"/>
          <w:sz w:val="28"/>
          <w:szCs w:val="28"/>
          <w:rtl/>
          <w:lang w:bidi="ar-DZ"/>
        </w:rPr>
        <w:t>ل</w:t>
      </w:r>
      <w:r w:rsidR="00C719BF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i/>
          <w:iCs/>
          <w:sz w:val="28"/>
          <w:szCs w:val="28"/>
          <w:lang w:bidi="ar-DZ"/>
        </w:rPr>
        <w:t>f</w:t>
      </w:r>
      <w:r w:rsidR="00C719BF">
        <w:rPr>
          <w:rFonts w:hint="cs"/>
          <w:sz w:val="28"/>
          <w:szCs w:val="28"/>
          <w:rtl/>
          <w:lang w:bidi="ar-DZ"/>
        </w:rPr>
        <w:t xml:space="preserve">  فـي  </w:t>
      </w:r>
      <w:r w:rsidR="00FA2624" w:rsidRPr="005F73C6">
        <w:rPr>
          <w:rFonts w:hint="cs"/>
          <w:sz w:val="28"/>
          <w:szCs w:val="28"/>
          <w:rtl/>
          <w:lang w:bidi="ar-DZ"/>
        </w:rPr>
        <w:t>م</w:t>
      </w:r>
      <w:r w:rsidR="00FA2624">
        <w:rPr>
          <w:rFonts w:hint="cs"/>
          <w:sz w:val="28"/>
          <w:szCs w:val="28"/>
          <w:rtl/>
          <w:lang w:bidi="ar-DZ"/>
        </w:rPr>
        <w:t>ُـ</w:t>
      </w:r>
      <w:r w:rsidR="00FA2624" w:rsidRPr="005F73C6">
        <w:rPr>
          <w:rFonts w:hint="cs"/>
          <w:sz w:val="28"/>
          <w:szCs w:val="28"/>
          <w:rtl/>
          <w:lang w:bidi="ar-DZ"/>
        </w:rPr>
        <w:t>س</w:t>
      </w:r>
      <w:r w:rsidR="00FA2624">
        <w:rPr>
          <w:rFonts w:hint="cs"/>
          <w:sz w:val="28"/>
          <w:szCs w:val="28"/>
          <w:rtl/>
          <w:lang w:bidi="ar-DZ"/>
        </w:rPr>
        <w:t>ــ</w:t>
      </w:r>
      <w:r w:rsidR="00FA2624" w:rsidRPr="005F73C6">
        <w:rPr>
          <w:rFonts w:hint="cs"/>
          <w:sz w:val="28"/>
          <w:szCs w:val="28"/>
          <w:rtl/>
          <w:lang w:bidi="ar-DZ"/>
        </w:rPr>
        <w:t>ت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FA2624" w:rsidRPr="005F73C6">
        <w:rPr>
          <w:rFonts w:hint="cs"/>
          <w:sz w:val="28"/>
          <w:szCs w:val="28"/>
          <w:rtl/>
          <w:lang w:bidi="ar-DZ"/>
        </w:rPr>
        <w:t>و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FA2624" w:rsidRPr="00FA2624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مـنـســوب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  إل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ى 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>مـعـلــم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DF04A4" w:rsidRDefault="00C719BF" w:rsidP="001A6C63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f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7E2192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0</w:t>
      </w:r>
      <w:proofErr w:type="gramEnd"/>
      <w:r w:rsidRPr="007E2192">
        <w:rPr>
          <w:color w:val="FF0000"/>
          <w:sz w:val="28"/>
          <w:szCs w:val="28"/>
          <w:lang w:bidi="ar-DZ"/>
        </w:rPr>
        <w:t xml:space="preserve">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1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>و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A6C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E219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FF0000"/>
          <w:sz w:val="28"/>
          <w:szCs w:val="28"/>
          <w:lang w:bidi="ar-DZ"/>
        </w:rPr>
        <w:t>f</w:t>
      </w:r>
      <w:r w:rsidRPr="007E2192">
        <w:rPr>
          <w:color w:val="FF0000"/>
          <w:sz w:val="28"/>
          <w:szCs w:val="28"/>
          <w:lang w:bidi="ar-DZ"/>
        </w:rPr>
        <w:t xml:space="preserve"> ( </w:t>
      </w:r>
      <w:r w:rsidR="00945B55">
        <w:rPr>
          <w:color w:val="FF0000"/>
          <w:sz w:val="28"/>
          <w:szCs w:val="28"/>
          <w:lang w:bidi="ar-DZ"/>
        </w:rPr>
        <w:t>4</w:t>
      </w:r>
      <w:r w:rsidRPr="007E2192">
        <w:rPr>
          <w:color w:val="FF0000"/>
          <w:sz w:val="28"/>
          <w:szCs w:val="28"/>
          <w:lang w:bidi="ar-DZ"/>
        </w:rPr>
        <w:t xml:space="preserve"> )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="00945B55">
        <w:rPr>
          <w:color w:val="FF0000"/>
          <w:sz w:val="28"/>
          <w:szCs w:val="28"/>
          <w:lang w:bidi="ar-DZ"/>
        </w:rPr>
        <w:t>4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E2192">
        <w:rPr>
          <w:color w:val="FF0000"/>
          <w:sz w:val="28"/>
          <w:szCs w:val="28"/>
          <w:lang w:bidi="ar-DZ"/>
        </w:rPr>
        <w:t xml:space="preserve">  </w:t>
      </w:r>
      <w:r w:rsidRPr="007E2192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7E2192">
        <w:rPr>
          <w:color w:val="FF0000"/>
          <w:sz w:val="28"/>
          <w:szCs w:val="28"/>
          <w:lang w:bidi="ar-DZ"/>
        </w:rPr>
        <w:t xml:space="preserve"> </w:t>
      </w:r>
      <w:r w:rsidR="00945B55">
        <w:rPr>
          <w:color w:val="FF0000"/>
          <w:sz w:val="28"/>
          <w:szCs w:val="28"/>
          <w:lang w:bidi="ar-DZ"/>
        </w:rPr>
        <w:t>3</w:t>
      </w:r>
    </w:p>
    <w:p w:rsidR="00C719BF" w:rsidRPr="00DF04A4" w:rsidRDefault="00C719BF" w:rsidP="00C719B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لـتـمـثـيــل  الـبـيـ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ة</w:t>
      </w:r>
      <w:proofErr w:type="spellEnd"/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517EC8">
        <w:rPr>
          <w:i/>
          <w:iCs/>
          <w:color w:val="FF0000"/>
          <w:sz w:val="28"/>
          <w:szCs w:val="28"/>
          <w:lang w:bidi="ar-DZ"/>
        </w:rPr>
        <w:t>f</w:t>
      </w:r>
      <w:r w:rsidRPr="00517EC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يـشـ</w:t>
      </w:r>
      <w:r w:rsidR="001A6C63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ـل  </w:t>
      </w:r>
      <w:r w:rsidRPr="00AA187F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نـقــطـتـيْــن  الـلــتـيْـــن</w:t>
      </w:r>
    </w:p>
    <w:p w:rsidR="00C719BF" w:rsidRPr="000B136A" w:rsidRDefault="00C719BF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proofErr w:type="spellEnd"/>
      <w:r w:rsidRPr="004161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ـهــمــا  </w:t>
      </w: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(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0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;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و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0B136A">
        <w:rPr>
          <w:color w:val="FF0000"/>
          <w:sz w:val="28"/>
          <w:szCs w:val="28"/>
          <w:lang w:bidi="ar-DZ"/>
        </w:rPr>
        <w:t>(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0B136A">
        <w:rPr>
          <w:color w:val="FF0000"/>
          <w:sz w:val="28"/>
          <w:szCs w:val="28"/>
          <w:lang w:bidi="ar-DZ"/>
        </w:rPr>
        <w:t xml:space="preserve"> </w:t>
      </w:r>
      <w:r w:rsidR="00945B55">
        <w:rPr>
          <w:color w:val="FF0000"/>
          <w:sz w:val="28"/>
          <w:szCs w:val="28"/>
          <w:lang w:bidi="ar-DZ"/>
        </w:rPr>
        <w:t>4</w:t>
      </w:r>
      <w:r w:rsidRPr="000B136A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0B136A">
        <w:rPr>
          <w:color w:val="FF0000"/>
          <w:sz w:val="28"/>
          <w:szCs w:val="28"/>
          <w:lang w:bidi="ar-DZ"/>
        </w:rPr>
        <w:t>;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0B136A">
        <w:rPr>
          <w:color w:val="FF0000"/>
          <w:sz w:val="28"/>
          <w:szCs w:val="28"/>
          <w:lang w:bidi="ar-DZ"/>
        </w:rPr>
        <w:t xml:space="preserve"> </w:t>
      </w:r>
      <w:r w:rsidRPr="000B136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0B136A">
        <w:rPr>
          <w:color w:val="FF0000"/>
          <w:sz w:val="28"/>
          <w:szCs w:val="28"/>
          <w:lang w:bidi="ar-DZ"/>
        </w:rPr>
        <w:t xml:space="preserve"> </w:t>
      </w:r>
      <w:r w:rsidR="00945B55">
        <w:rPr>
          <w:color w:val="FF0000"/>
          <w:sz w:val="28"/>
          <w:szCs w:val="28"/>
          <w:lang w:bidi="ar-DZ"/>
        </w:rPr>
        <w:t>3</w:t>
      </w:r>
      <w:r w:rsidRPr="000B136A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0B136A">
        <w:rPr>
          <w:color w:val="FF0000"/>
          <w:sz w:val="28"/>
          <w:szCs w:val="28"/>
          <w:lang w:bidi="ar-DZ"/>
        </w:rPr>
        <w:t>)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719BF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ا هي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عل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ة</w:t>
      </w:r>
      <w:proofErr w:type="spellEnd"/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موْجـود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يْـن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نقـط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تـمـثـيـل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و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لـول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945B55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C719BF" w:rsidRPr="00DF04A4" w:rsidRDefault="00C719BF" w:rsidP="00C719BF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تـا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كـل  نـقـطـة  مــن 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لـتـمـثـيــل  الـبـيـ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ة</w:t>
      </w:r>
      <w:proofErr w:type="spellEnd"/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517EC8">
        <w:rPr>
          <w:i/>
          <w:iCs/>
          <w:color w:val="FF0000"/>
          <w:sz w:val="28"/>
          <w:szCs w:val="28"/>
          <w:lang w:bidi="ar-DZ"/>
        </w:rPr>
        <w:t>f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C719BF" w:rsidRPr="000B136A" w:rsidRDefault="00C719BF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هــمــا  </w:t>
      </w:r>
      <w:r w:rsidRPr="00DB2F6B">
        <w:rPr>
          <w:rFonts w:hint="cs"/>
          <w:color w:val="FF0000"/>
          <w:sz w:val="28"/>
          <w:szCs w:val="28"/>
          <w:rtl/>
          <w:lang w:bidi="ar-DZ"/>
        </w:rPr>
        <w:t xml:space="preserve">حــل 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>لـلـمُـعـا</w:t>
      </w:r>
      <w:r w:rsidRPr="000B13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>د</w:t>
      </w:r>
      <w:r w:rsidRPr="000B13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0B136A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Pr="000B136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color w:val="FF0000"/>
          <w:sz w:val="36"/>
          <w:szCs w:val="36"/>
          <w:lang w:bidi="ar-DZ"/>
        </w:rPr>
        <w:sym w:font="Wingdings 2" w:char="F06A"/>
      </w:r>
      <w:r w:rsidRPr="000B136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719BF" w:rsidRDefault="00113321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هــل  يـمـكـن  إ</w:t>
      </w:r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يـجــا</w:t>
      </w:r>
      <w:proofErr w:type="spellEnd"/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  جـمـيــع  حـلــول  الـمُـع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sz w:val="36"/>
          <w:szCs w:val="36"/>
          <w:lang w:bidi="ar-DZ"/>
        </w:rPr>
        <w:sym w:font="Wingdings 2" w:char="F06A"/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؟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عـلــل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DA4689" w:rsidRDefault="00C719BF" w:rsidP="00873D8E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A468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ا  يـمـكـن ؛ لأن 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لـتـمـثـيــل  الـبـي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نـ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ة</w:t>
      </w:r>
      <w:proofErr w:type="spellEnd"/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517EC8">
        <w:rPr>
          <w:i/>
          <w:iCs/>
          <w:color w:val="FF0000"/>
          <w:sz w:val="28"/>
          <w:szCs w:val="28"/>
          <w:lang w:bidi="ar-DZ"/>
        </w:rPr>
        <w:t>f</w:t>
      </w:r>
      <w:r w:rsidRPr="00517EC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هــو  مـجـمــوعـة  غــيــر</w:t>
      </w:r>
    </w:p>
    <w:p w:rsidR="00C719BF" w:rsidRPr="00DA4689" w:rsidRDefault="00C719BF" w:rsidP="0077291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DA468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مـنـتـهـيـة  مـن  الـنـقــط ، و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بـا</w:t>
      </w:r>
      <w:proofErr w:type="spellEnd"/>
      <w:r w:rsidR="00873D8E" w:rsidRPr="00873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لـتـا</w:t>
      </w:r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ي  يـوجــد  لا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نهـا</w:t>
      </w:r>
      <w:proofErr w:type="spellEnd"/>
      <w:r w:rsidRPr="00BA676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يـة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مــن  الـ</w:t>
      </w:r>
      <w:r w:rsidRPr="00BA6768">
        <w:rPr>
          <w:rFonts w:hint="cs"/>
          <w:color w:val="FF0000"/>
          <w:sz w:val="28"/>
          <w:szCs w:val="28"/>
          <w:rtl/>
          <w:lang w:bidi="ar-DZ"/>
        </w:rPr>
        <w:t>حـلــول</w:t>
      </w:r>
      <w:r w:rsidR="00F366A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719BF" w:rsidRDefault="00C719BF" w:rsidP="00C719BF">
      <w:pPr>
        <w:bidi/>
        <w:rPr>
          <w:rFonts w:hint="cs"/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II</w:t>
      </w:r>
      <w:r w:rsidRPr="00F45A73"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)</w:t>
      </w:r>
      <w:r w:rsidRPr="00F45A73">
        <w:rPr>
          <w:rFonts w:hint="cs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نــبّـهــت  نـجـــا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 أ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ه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نـسِـيــت  أ</w:t>
      </w:r>
      <w:r w:rsidRPr="00C1126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تـعـطــي  الـمـعْــلــومــة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1C7CA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ت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: </w:t>
      </w:r>
      <w:r>
        <w:rPr>
          <w:sz w:val="28"/>
          <w:szCs w:val="28"/>
          <w:rtl/>
          <w:lang w:bidi="ar-DZ"/>
        </w:rPr>
        <w:t>«</w:t>
      </w:r>
      <w:r>
        <w:rPr>
          <w:rFonts w:hint="cs"/>
          <w:sz w:val="28"/>
          <w:szCs w:val="28"/>
          <w:rtl/>
          <w:lang w:bidi="ar-DZ"/>
        </w:rPr>
        <w:t xml:space="preserve"> مـجـمُــوع  خـمـســة  أ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ثـ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</w:p>
    <w:p w:rsidR="00C719BF" w:rsidRDefault="00C719BF" w:rsidP="00C719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  و </w:t>
      </w:r>
      <w:proofErr w:type="spellStart"/>
      <w:r>
        <w:rPr>
          <w:rFonts w:hint="cs"/>
          <w:sz w:val="28"/>
          <w:szCs w:val="28"/>
          <w:rtl/>
          <w:lang w:bidi="ar-DZ"/>
        </w:rPr>
        <w:t>ثـل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أ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مـثـ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ث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ـي  </w:t>
      </w:r>
      <w:proofErr w:type="spellStart"/>
      <w:r>
        <w:rPr>
          <w:rFonts w:hint="cs"/>
          <w:sz w:val="28"/>
          <w:szCs w:val="28"/>
          <w:rtl/>
          <w:lang w:bidi="ar-DZ"/>
        </w:rPr>
        <w:t>يـســـا</w:t>
      </w:r>
      <w:proofErr w:type="spellEnd"/>
      <w:r w:rsidRPr="0002411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sz w:val="28"/>
          <w:szCs w:val="28"/>
          <w:rtl/>
          <w:lang w:bidi="ar-DZ"/>
        </w:rPr>
        <w:t>»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CD44C9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تــب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تـتــرجــم  فــيـهــا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الـمُـعـطـى  و رقــمْــهــا  </w:t>
      </w:r>
      <w:proofErr w:type="spellStart"/>
      <w:r>
        <w:rPr>
          <w:rFonts w:hint="cs"/>
          <w:sz w:val="28"/>
          <w:szCs w:val="28"/>
          <w:rtl/>
          <w:lang w:bidi="ar-DZ"/>
        </w:rPr>
        <w:t>بـ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.</w:t>
      </w:r>
      <w:r w:rsidR="00CD44C9" w:rsidRPr="00CD44C9">
        <w:rPr>
          <w:color w:val="000000"/>
          <w:sz w:val="28"/>
          <w:szCs w:val="28"/>
          <w:lang w:bidi="ar-DZ"/>
        </w:rPr>
        <w:t xml:space="preserve"> </w:t>
      </w:r>
    </w:p>
    <w:p w:rsidR="00C719BF" w:rsidRPr="0092479D" w:rsidRDefault="00FA2624" w:rsidP="000A319D">
      <w:pPr>
        <w:rPr>
          <w:color w:val="FF0000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420" style="position:absolute;z-index:251658752" from="260.75pt,12.35pt" to="289.1pt,12.35pt" strokecolor="red" strokeweight="1.5pt">
            <v:stroke endarrow="classic"/>
            <w10:wrap anchorx="page"/>
          </v:line>
        </w:pict>
      </w:r>
      <w:r w:rsidR="00C719BF">
        <w:rPr>
          <w:color w:val="FF0000"/>
          <w:sz w:val="28"/>
          <w:szCs w:val="28"/>
          <w:lang w:bidi="ar-DZ"/>
        </w:rPr>
        <w:t xml:space="preserve">                                       </w:t>
      </w:r>
      <w:r>
        <w:rPr>
          <w:color w:val="FF0000"/>
          <w:sz w:val="28"/>
          <w:szCs w:val="28"/>
          <w:lang w:bidi="ar-DZ"/>
        </w:rPr>
        <w:t xml:space="preserve"> </w:t>
      </w:r>
      <w:r w:rsidR="00C719BF">
        <w:rPr>
          <w:color w:val="FF0000"/>
          <w:sz w:val="28"/>
          <w:szCs w:val="28"/>
          <w:lang w:bidi="ar-DZ"/>
        </w:rPr>
        <w:t xml:space="preserve">         5 </w:t>
      </w:r>
      <w:r w:rsidR="00C719BF">
        <w:rPr>
          <w:i/>
          <w:iCs/>
          <w:color w:val="FF0000"/>
          <w:sz w:val="28"/>
          <w:szCs w:val="28"/>
          <w:lang w:bidi="ar-DZ"/>
        </w:rPr>
        <w:t>x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C2F31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92479D">
        <w:rPr>
          <w:color w:val="FF0000"/>
          <w:sz w:val="28"/>
          <w:szCs w:val="28"/>
        </w:rPr>
        <w:t xml:space="preserve">3 </w:t>
      </w:r>
      <w:r w:rsidR="00C719BF" w:rsidRPr="0092479D">
        <w:rPr>
          <w:i/>
          <w:iCs/>
          <w:color w:val="FF0000"/>
          <w:sz w:val="28"/>
          <w:szCs w:val="28"/>
        </w:rPr>
        <w:t>y</w:t>
      </w:r>
      <w:r w:rsidR="00C719BF" w:rsidRPr="0092479D">
        <w:rPr>
          <w:color w:val="FF0000"/>
          <w:sz w:val="28"/>
          <w:szCs w:val="28"/>
        </w:rPr>
        <w:t xml:space="preserve"> </w:t>
      </w:r>
      <w:r w:rsidR="00C719BF" w:rsidRPr="0092479D">
        <w:rPr>
          <w:rFonts w:ascii="Arial" w:hAnsi="Arial" w:cs="Arial"/>
          <w:color w:val="FF0000"/>
          <w:sz w:val="28"/>
          <w:szCs w:val="28"/>
        </w:rPr>
        <w:t>=</w:t>
      </w:r>
      <w:r w:rsidR="00C719BF" w:rsidRPr="0092479D">
        <w:rPr>
          <w:color w:val="FF0000"/>
          <w:sz w:val="28"/>
          <w:szCs w:val="28"/>
        </w:rPr>
        <w:t xml:space="preserve"> </w:t>
      </w:r>
      <w:r w:rsidR="00C719BF" w:rsidRPr="0092479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719BF" w:rsidRPr="0092479D">
        <w:rPr>
          <w:color w:val="FF0000"/>
          <w:sz w:val="28"/>
          <w:szCs w:val="28"/>
        </w:rPr>
        <w:t xml:space="preserve"> </w:t>
      </w:r>
      <w:r w:rsidR="00C719BF">
        <w:rPr>
          <w:color w:val="FF0000"/>
          <w:sz w:val="28"/>
          <w:szCs w:val="28"/>
          <w:lang w:bidi="ar-DZ"/>
        </w:rPr>
        <w:t xml:space="preserve">1             </w:t>
      </w:r>
      <w:r w:rsidR="00B55366" w:rsidRPr="00B55366">
        <w:rPr>
          <w:rFonts w:hint="cs"/>
          <w:color w:val="FF0000"/>
          <w:sz w:val="36"/>
          <w:szCs w:val="36"/>
          <w:lang w:bidi="ar-DZ"/>
        </w:rPr>
        <w:sym w:font="Wingdings 2" w:char="F06B"/>
      </w:r>
    </w:p>
    <w:p w:rsidR="00C719BF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عــبـّــر عــن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ب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92479D" w:rsidRDefault="00C719BF" w:rsidP="00A92106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92479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لـد</w:t>
      </w:r>
      <w:r w:rsidRPr="00032BB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نــا        </w:t>
      </w:r>
      <w:r>
        <w:rPr>
          <w:color w:val="FF0000"/>
          <w:sz w:val="28"/>
          <w:szCs w:val="28"/>
          <w:lang w:bidi="ar-DZ"/>
        </w:rPr>
        <w:t xml:space="preserve">5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9C2F31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</w:t>
      </w:r>
      <w:r w:rsidRPr="0092479D">
        <w:rPr>
          <w:color w:val="FF0000"/>
          <w:sz w:val="28"/>
          <w:szCs w:val="28"/>
        </w:rPr>
        <w:t xml:space="preserve">3 </w:t>
      </w:r>
      <w:r w:rsidRPr="0092479D">
        <w:rPr>
          <w:i/>
          <w:iCs/>
          <w:color w:val="FF0000"/>
          <w:sz w:val="28"/>
          <w:szCs w:val="28"/>
        </w:rPr>
        <w:t>y</w:t>
      </w:r>
      <w:r w:rsidRPr="0092479D">
        <w:rPr>
          <w:color w:val="FF0000"/>
          <w:sz w:val="28"/>
          <w:szCs w:val="28"/>
        </w:rPr>
        <w:t xml:space="preserve"> </w:t>
      </w:r>
      <w:r w:rsidRPr="0092479D">
        <w:rPr>
          <w:rFonts w:ascii="Arial" w:hAnsi="Arial" w:cs="Arial"/>
          <w:color w:val="FF0000"/>
          <w:sz w:val="28"/>
          <w:szCs w:val="28"/>
        </w:rPr>
        <w:t>=</w:t>
      </w:r>
      <w:r w:rsidRPr="0092479D">
        <w:rPr>
          <w:color w:val="FF0000"/>
          <w:sz w:val="28"/>
          <w:szCs w:val="28"/>
        </w:rPr>
        <w:t xml:space="preserve"> </w:t>
      </w:r>
      <w:r w:rsidRPr="0092479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92479D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Pr="00032BBF">
        <w:rPr>
          <w:rFonts w:hint="cs"/>
          <w:color w:val="FF0000"/>
          <w:sz w:val="28"/>
          <w:szCs w:val="28"/>
          <w:rtl/>
          <w:lang w:bidi="ar-DZ"/>
        </w:rPr>
        <w:t>و مـنــه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32BB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032BBF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92479D">
        <w:rPr>
          <w:color w:val="FF0000"/>
          <w:sz w:val="28"/>
          <w:szCs w:val="28"/>
        </w:rPr>
        <w:t xml:space="preserve">3 </w:t>
      </w:r>
      <w:r w:rsidRPr="0092479D">
        <w:rPr>
          <w:i/>
          <w:iCs/>
          <w:color w:val="FF0000"/>
          <w:sz w:val="28"/>
          <w:szCs w:val="28"/>
        </w:rPr>
        <w:t>y</w:t>
      </w:r>
      <w:r w:rsidRPr="0092479D">
        <w:rPr>
          <w:color w:val="FF0000"/>
          <w:sz w:val="28"/>
          <w:szCs w:val="28"/>
        </w:rPr>
        <w:t xml:space="preserve"> </w:t>
      </w:r>
      <w:r w:rsidRPr="0092479D">
        <w:rPr>
          <w:rFonts w:ascii="Arial" w:hAnsi="Arial" w:cs="Arial"/>
          <w:color w:val="FF0000"/>
          <w:sz w:val="28"/>
          <w:szCs w:val="28"/>
        </w:rPr>
        <w:t>=</w:t>
      </w:r>
      <w:r w:rsidRPr="0092479D">
        <w:rPr>
          <w:color w:val="FF0000"/>
          <w:sz w:val="28"/>
          <w:szCs w:val="28"/>
        </w:rPr>
        <w:t xml:space="preserve"> </w:t>
      </w:r>
      <w:r w:rsidRPr="0092479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92479D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92479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032BB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032BBF">
        <w:rPr>
          <w:rFonts w:hint="cs"/>
          <w:color w:val="FF0000"/>
          <w:sz w:val="28"/>
          <w:szCs w:val="28"/>
          <w:rtl/>
          <w:lang w:bidi="ar-DZ"/>
        </w:rPr>
        <w:t>و مـنــه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B336E5" w:rsidRPr="0003104E">
        <w:rPr>
          <w:color w:val="000000"/>
          <w:position w:val="-32"/>
          <w:sz w:val="28"/>
          <w:szCs w:val="28"/>
          <w:lang w:bidi="ar-DZ"/>
        </w:rPr>
        <w:object w:dxaOrig="1900" w:dyaOrig="760">
          <v:shape id="_x0000_i1028" type="#_x0000_t75" style="width:95.15pt;height:38.2pt" o:ole="">
            <v:imagedata r:id="rId17" o:title=""/>
          </v:shape>
          <o:OLEObject Type="Embed" ProgID="Equation.DSMT4" ShapeID="_x0000_i1028" DrawAspect="Content" ObjectID="_1569682418" r:id="rId1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719BF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نـعــتـبــر الـ</w:t>
      </w:r>
      <w:r w:rsidRPr="005F73C6"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28"/>
          <w:szCs w:val="28"/>
          <w:rtl/>
          <w:lang w:bidi="ar-DZ"/>
        </w:rPr>
        <w:t>ّ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i/>
          <w:iCs/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الـمُـعــرفــة  </w:t>
      </w:r>
      <w:proofErr w:type="spellStart"/>
      <w:r>
        <w:rPr>
          <w:rFonts w:hint="cs"/>
          <w:sz w:val="28"/>
          <w:szCs w:val="28"/>
          <w:rtl/>
          <w:lang w:bidi="ar-DZ"/>
        </w:rPr>
        <w:t>كـا</w:t>
      </w:r>
      <w:proofErr w:type="spellEnd"/>
      <w:r w:rsidRPr="004C04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ـا</w:t>
      </w:r>
      <w:r w:rsidRPr="004C04F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ي    </w:t>
      </w:r>
      <w:r w:rsidR="00B336E5" w:rsidRPr="0003104E">
        <w:rPr>
          <w:color w:val="000000"/>
          <w:position w:val="-32"/>
          <w:sz w:val="28"/>
          <w:szCs w:val="28"/>
          <w:lang w:bidi="ar-DZ"/>
        </w:rPr>
        <w:object w:dxaOrig="2500" w:dyaOrig="760">
          <v:shape id="_x0000_i1029" type="#_x0000_t75" style="width:125.2pt;height:38.2pt" o:ole="">
            <v:imagedata r:id="rId19" o:title=""/>
          </v:shape>
          <o:OLEObject Type="Embed" ProgID="Equation.DSMT4" ShapeID="_x0000_i1029" DrawAspect="Content" ObjectID="_1569682419" r:id="rId20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719BF" w:rsidRDefault="00113321" w:rsidP="00FA2624">
      <w:pPr>
        <w:bidi/>
        <w:rPr>
          <w:rFonts w:hint="cs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مـثـل  </w:t>
      </w:r>
      <w:proofErr w:type="spellStart"/>
      <w:r w:rsidR="00C719BF"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 xml:space="preserve">نـيـا  </w:t>
      </w:r>
      <w:r w:rsidR="00C719BF">
        <w:rPr>
          <w:rFonts w:hint="cs"/>
          <w:sz w:val="28"/>
          <w:szCs w:val="28"/>
          <w:rtl/>
          <w:lang w:bidi="ar-DZ"/>
        </w:rPr>
        <w:t>الـ</w:t>
      </w:r>
      <w:r w:rsidR="00C719BF" w:rsidRPr="005F73C6">
        <w:rPr>
          <w:rFonts w:hint="cs"/>
          <w:sz w:val="28"/>
          <w:szCs w:val="28"/>
          <w:rtl/>
          <w:lang w:bidi="ar-DZ"/>
        </w:rPr>
        <w:t>د</w:t>
      </w:r>
      <w:r w:rsidR="00C719BF">
        <w:rPr>
          <w:rFonts w:hint="cs"/>
          <w:sz w:val="28"/>
          <w:szCs w:val="28"/>
          <w:rtl/>
          <w:lang w:bidi="ar-DZ"/>
        </w:rPr>
        <w:t>ّ</w:t>
      </w:r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5F73C6">
        <w:rPr>
          <w:rFonts w:hint="cs"/>
          <w:sz w:val="28"/>
          <w:szCs w:val="28"/>
          <w:rtl/>
          <w:lang w:bidi="ar-DZ"/>
        </w:rPr>
        <w:t>ا</w:t>
      </w:r>
      <w:r w:rsidR="00C719BF"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 w:rsidRPr="005F73C6">
        <w:rPr>
          <w:rFonts w:hint="cs"/>
          <w:sz w:val="28"/>
          <w:szCs w:val="28"/>
          <w:rtl/>
          <w:lang w:bidi="ar-DZ"/>
        </w:rPr>
        <w:t>ل</w:t>
      </w:r>
      <w:r w:rsidR="00C719BF">
        <w:rPr>
          <w:rFonts w:hint="cs"/>
          <w:sz w:val="28"/>
          <w:szCs w:val="28"/>
          <w:rtl/>
          <w:lang w:bidi="ar-DZ"/>
        </w:rPr>
        <w:t>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i/>
          <w:iCs/>
          <w:sz w:val="28"/>
          <w:szCs w:val="28"/>
          <w:lang w:bidi="ar-DZ"/>
        </w:rPr>
        <w:t>g</w:t>
      </w:r>
      <w:r w:rsidR="00C719B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(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 </w:t>
      </w:r>
      <w:r w:rsidR="00C719BF">
        <w:rPr>
          <w:i/>
          <w:iCs/>
          <w:sz w:val="28"/>
          <w:szCs w:val="28"/>
          <w:lang w:bidi="ar-DZ"/>
        </w:rPr>
        <w:t>f</w:t>
      </w:r>
      <w:r w:rsidR="00C719BF">
        <w:rPr>
          <w:rFonts w:hint="cs"/>
          <w:sz w:val="28"/>
          <w:szCs w:val="28"/>
          <w:rtl/>
          <w:lang w:bidi="ar-DZ"/>
        </w:rPr>
        <w:t xml:space="preserve">   و  </w:t>
      </w:r>
      <w:r w:rsidR="00C719BF">
        <w:rPr>
          <w:i/>
          <w:iCs/>
          <w:sz w:val="28"/>
          <w:szCs w:val="28"/>
          <w:lang w:bidi="ar-DZ"/>
        </w:rPr>
        <w:t>g</w:t>
      </w:r>
      <w:r w:rsidR="00C719BF">
        <w:rPr>
          <w:rFonts w:hint="cs"/>
          <w:sz w:val="28"/>
          <w:szCs w:val="28"/>
          <w:rtl/>
          <w:lang w:bidi="ar-DZ"/>
        </w:rPr>
        <w:t xml:space="preserve">   تُــمَــثــل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ن  فـي  نـفــس  </w:t>
      </w:r>
      <w:r w:rsidR="00FA2624">
        <w:rPr>
          <w:rFonts w:hint="cs"/>
          <w:sz w:val="28"/>
          <w:szCs w:val="28"/>
          <w:rtl/>
          <w:lang w:bidi="ar-DZ"/>
        </w:rPr>
        <w:t>الـ</w:t>
      </w:r>
      <w:r w:rsidR="00FA2624" w:rsidRPr="005F73C6">
        <w:rPr>
          <w:rFonts w:hint="cs"/>
          <w:sz w:val="28"/>
          <w:szCs w:val="28"/>
          <w:rtl/>
          <w:lang w:bidi="ar-DZ"/>
        </w:rPr>
        <w:t>م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FA2624" w:rsidRPr="005F73C6">
        <w:rPr>
          <w:rFonts w:hint="cs"/>
          <w:sz w:val="28"/>
          <w:szCs w:val="28"/>
          <w:rtl/>
          <w:lang w:bidi="ar-DZ"/>
        </w:rPr>
        <w:t>س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FA2624" w:rsidRPr="005F73C6">
        <w:rPr>
          <w:rFonts w:hint="cs"/>
          <w:sz w:val="28"/>
          <w:szCs w:val="28"/>
          <w:rtl/>
          <w:lang w:bidi="ar-DZ"/>
        </w:rPr>
        <w:t>ت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FA2624" w:rsidRPr="005F73C6">
        <w:rPr>
          <w:rFonts w:hint="cs"/>
          <w:sz w:val="28"/>
          <w:szCs w:val="28"/>
          <w:rtl/>
          <w:lang w:bidi="ar-DZ"/>
        </w:rPr>
        <w:t>و</w:t>
      </w:r>
      <w:r w:rsidR="00FA2624">
        <w:rPr>
          <w:rFonts w:hint="cs"/>
          <w:sz w:val="28"/>
          <w:szCs w:val="28"/>
          <w:rtl/>
          <w:lang w:bidi="ar-DZ"/>
        </w:rPr>
        <w:t>ي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)</w:t>
      </w:r>
      <w:proofErr w:type="spellEnd"/>
    </w:p>
    <w:p w:rsidR="00C719BF" w:rsidRPr="00E967DA" w:rsidRDefault="00C719BF" w:rsidP="00A92106">
      <w:pPr>
        <w:bidi/>
        <w:rPr>
          <w:rFonts w:hint="cs"/>
          <w:color w:val="FF0000"/>
          <w:sz w:val="28"/>
          <w:szCs w:val="28"/>
          <w:rtl/>
          <w:lang w:bidi="ar-DZ"/>
        </w:rPr>
      </w:pPr>
      <w:r w:rsidRPr="00E967DA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E967DA">
        <w:rPr>
          <w:color w:val="FF0000"/>
          <w:position w:val="-32"/>
          <w:sz w:val="28"/>
          <w:szCs w:val="28"/>
          <w:lang w:bidi="ar-DZ"/>
        </w:rPr>
        <w:object w:dxaOrig="3400" w:dyaOrig="760">
          <v:shape id="_x0000_i1030" type="#_x0000_t75" style="width:170.3pt;height:38.2pt" o:ole="">
            <v:imagedata r:id="rId21" o:title=""/>
          </v:shape>
          <o:OLEObject Type="Embed" ProgID="Equation.DSMT4" ShapeID="_x0000_i1030" DrawAspect="Content" ObjectID="_1569682420" r:id="rId22"/>
        </w:object>
      </w:r>
      <w:r w:rsidRPr="00E967D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BE327F">
        <w:rPr>
          <w:rFonts w:hint="cs"/>
          <w:color w:val="FF0000"/>
          <w:sz w:val="28"/>
          <w:szCs w:val="28"/>
          <w:rtl/>
          <w:lang w:bidi="ar-DZ"/>
        </w:rPr>
        <w:t xml:space="preserve">     و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336E5" w:rsidRPr="00E967DA">
        <w:rPr>
          <w:color w:val="FF0000"/>
          <w:position w:val="-32"/>
          <w:sz w:val="28"/>
          <w:szCs w:val="28"/>
          <w:lang w:bidi="ar-DZ"/>
        </w:rPr>
        <w:object w:dxaOrig="3440" w:dyaOrig="760">
          <v:shape id="_x0000_i1031" type="#_x0000_t75" style="width:172.15pt;height:38.2pt" o:ole="">
            <v:imagedata r:id="rId23" o:title=""/>
          </v:shape>
          <o:OLEObject Type="Embed" ProgID="Equation.DSMT4" ShapeID="_x0000_i1031" DrawAspect="Content" ObjectID="_1569682421" r:id="rId24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967DA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C719BF" w:rsidRPr="001E0BD7" w:rsidRDefault="00C719BF" w:rsidP="000A319D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9D4935">
        <w:rPr>
          <w:rFonts w:hint="cs"/>
          <w:color w:val="FF0000"/>
          <w:sz w:val="28"/>
          <w:szCs w:val="28"/>
          <w:rtl/>
          <w:lang w:bidi="ar-DZ"/>
        </w:rPr>
        <w:t xml:space="preserve">     الـتـمـثـيــل  الـبـيـا</w:t>
      </w:r>
      <w:r w:rsidRPr="009D493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D4935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proofErr w:type="spellStart"/>
      <w:r w:rsidRPr="009D4935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Pr="009D493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D4935">
        <w:rPr>
          <w:rFonts w:hint="cs"/>
          <w:color w:val="FF0000"/>
          <w:sz w:val="28"/>
          <w:szCs w:val="28"/>
          <w:rtl/>
          <w:lang w:bidi="ar-DZ"/>
        </w:rPr>
        <w:t>ا</w:t>
      </w:r>
      <w:r w:rsidRPr="009D493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9D4935">
        <w:rPr>
          <w:rFonts w:hint="cs"/>
          <w:color w:val="FF0000"/>
          <w:sz w:val="28"/>
          <w:szCs w:val="28"/>
          <w:rtl/>
          <w:lang w:bidi="ar-DZ"/>
        </w:rPr>
        <w:t>لـة</w:t>
      </w:r>
      <w:proofErr w:type="spellEnd"/>
      <w:r w:rsidRPr="009D493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FF0000"/>
          <w:sz w:val="28"/>
          <w:szCs w:val="28"/>
          <w:lang w:bidi="ar-DZ"/>
        </w:rPr>
        <w:t>g</w:t>
      </w:r>
      <w:r w:rsidRPr="009D4935">
        <w:rPr>
          <w:rFonts w:hint="cs"/>
          <w:color w:val="FF0000"/>
          <w:sz w:val="28"/>
          <w:szCs w:val="28"/>
          <w:rtl/>
          <w:lang w:bidi="ar-DZ"/>
        </w:rPr>
        <w:t xml:space="preserve">  يـشـمــل  الـنـقـطـتـيْــن  الـلـتـيْــ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ح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Pr="004161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تـ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هـمـا </w:t>
      </w: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( 1 ;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E0BD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Pr="00F35E7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E0BD7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E0BD7">
        <w:rPr>
          <w:color w:val="FF0000"/>
          <w:sz w:val="28"/>
          <w:szCs w:val="28"/>
          <w:lang w:bidi="ar-DZ"/>
        </w:rPr>
        <w:t xml:space="preserve">( 4 ; </w:t>
      </w:r>
      <w:r w:rsidR="001E0BD7"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1E0BD7">
        <w:rPr>
          <w:color w:val="FF0000"/>
          <w:sz w:val="28"/>
          <w:szCs w:val="28"/>
          <w:lang w:bidi="ar-DZ"/>
        </w:rPr>
        <w:t xml:space="preserve"> 7 )</w:t>
      </w:r>
    </w:p>
    <w:p w:rsidR="00C719BF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ا هـي  الـعــلا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الـمــوْجــود</w:t>
      </w:r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بـيْــن  نـقـــط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لــتــمــثــيــل  و</w:t>
      </w:r>
      <w:r w:rsidRPr="007B5F3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لــول  الــمُ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؟</w:t>
      </w:r>
      <w:proofErr w:type="spellEnd"/>
    </w:p>
    <w:p w:rsidR="00C719BF" w:rsidRPr="00FD3304" w:rsidRDefault="00C719BF" w:rsidP="006C61C0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ح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تـا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كـل  نـقـطـة  مــن 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لـتـمـثـيــل  الـبـيـ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نـي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لـة</w:t>
      </w:r>
      <w:proofErr w:type="spellEnd"/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FF0000"/>
          <w:sz w:val="28"/>
          <w:szCs w:val="28"/>
          <w:lang w:bidi="ar-DZ"/>
        </w:rPr>
        <w:t>g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F04A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هـمــا </w:t>
      </w:r>
      <w:r w:rsidRPr="006C61C0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Pr="00DB2F6B">
        <w:rPr>
          <w:rFonts w:hint="cs"/>
          <w:color w:val="FF0000"/>
          <w:sz w:val="28"/>
          <w:szCs w:val="28"/>
          <w:rtl/>
          <w:lang w:bidi="ar-DZ"/>
        </w:rPr>
        <w:t xml:space="preserve">حـل  </w:t>
      </w:r>
      <w:r w:rsidRPr="000B136A">
        <w:rPr>
          <w:rFonts w:hint="cs"/>
          <w:color w:val="FF0000"/>
          <w:sz w:val="28"/>
          <w:szCs w:val="28"/>
          <w:rtl/>
          <w:lang w:bidi="ar-DZ"/>
        </w:rPr>
        <w:t>لـلـمُـعـا</w:t>
      </w:r>
      <w:r w:rsidRPr="000B136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FD3304">
        <w:rPr>
          <w:rFonts w:hint="cs"/>
          <w:color w:val="FF0000"/>
          <w:sz w:val="28"/>
          <w:szCs w:val="28"/>
          <w:rtl/>
          <w:lang w:bidi="ar-DZ"/>
        </w:rPr>
        <w:t>لــة</w:t>
      </w:r>
      <w:proofErr w:type="spellEnd"/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55366" w:rsidRPr="00B55366">
        <w:rPr>
          <w:rFonts w:hint="cs"/>
          <w:color w:val="FF0000"/>
          <w:sz w:val="36"/>
          <w:szCs w:val="36"/>
          <w:lang w:bidi="ar-DZ"/>
        </w:rPr>
        <w:sym w:font="Wingdings 2" w:char="F06B"/>
      </w:r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C719BF" w:rsidRDefault="00C719BF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 </w:t>
      </w:r>
      <w:proofErr w:type="spellStart"/>
      <w:r>
        <w:rPr>
          <w:rFonts w:hint="cs"/>
          <w:sz w:val="28"/>
          <w:szCs w:val="28"/>
          <w:rtl/>
          <w:lang w:bidi="ar-DZ"/>
        </w:rPr>
        <w:t>)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ْجـــد  </w:t>
      </w:r>
      <w:proofErr w:type="spellStart"/>
      <w:r w:rsidRPr="005F73C6">
        <w:rPr>
          <w:rFonts w:hint="cs"/>
          <w:sz w:val="28"/>
          <w:szCs w:val="28"/>
          <w:rtl/>
          <w:lang w:bidi="ar-DZ"/>
        </w:rPr>
        <w:t>بـيـا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 w:rsidRPr="005F73C6">
        <w:rPr>
          <w:rFonts w:hint="cs"/>
          <w:sz w:val="28"/>
          <w:szCs w:val="28"/>
          <w:rtl/>
          <w:lang w:bidi="ar-DZ"/>
        </w:rPr>
        <w:t>نـيـا</w:t>
      </w:r>
      <w:r>
        <w:rPr>
          <w:rFonts w:hint="cs"/>
          <w:sz w:val="28"/>
          <w:szCs w:val="28"/>
          <w:rtl/>
          <w:lang w:bidi="ar-DZ"/>
        </w:rPr>
        <w:t xml:space="preserve">  الـع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ْــن  الـمـطـلــوبـيْــن .</w:t>
      </w:r>
    </w:p>
    <w:p w:rsidR="00C719BF" w:rsidRPr="00FD3304" w:rsidRDefault="00C719BF" w:rsidP="004306B3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     الـعــد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>د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proofErr w:type="spellStart"/>
      <w:r w:rsidRPr="00FD3304">
        <w:rPr>
          <w:rFonts w:hint="cs"/>
          <w:color w:val="FF0000"/>
          <w:sz w:val="28"/>
          <w:szCs w:val="28"/>
          <w:rtl/>
          <w:lang w:bidi="ar-DZ"/>
        </w:rPr>
        <w:t>الـمـطـلــوبـ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هـمـا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  إ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D3304">
        <w:rPr>
          <w:rFonts w:hint="cs"/>
          <w:color w:val="FF0000"/>
          <w:sz w:val="28"/>
          <w:szCs w:val="28"/>
          <w:rtl/>
          <w:lang w:bidi="ar-DZ"/>
        </w:rPr>
        <w:t>حـد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30A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6230A8">
        <w:rPr>
          <w:rFonts w:hint="cs"/>
          <w:color w:val="FF0000"/>
          <w:sz w:val="28"/>
          <w:szCs w:val="28"/>
          <w:rtl/>
          <w:lang w:bidi="ar-DZ"/>
        </w:rPr>
        <w:t>ث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30A8">
        <w:rPr>
          <w:rFonts w:hint="cs"/>
          <w:color w:val="FF0000"/>
          <w:sz w:val="28"/>
          <w:szCs w:val="28"/>
          <w:rtl/>
          <w:lang w:bidi="ar-DZ"/>
        </w:rPr>
        <w:t>ـيّـ</w:t>
      </w:r>
      <w:r>
        <w:rPr>
          <w:rFonts w:hint="cs"/>
          <w:color w:val="FF0000"/>
          <w:sz w:val="28"/>
          <w:szCs w:val="28"/>
          <w:rtl/>
          <w:lang w:bidi="ar-DZ"/>
        </w:rPr>
        <w:t>ـتـا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نـقـطـة 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تـقــا</w:t>
      </w:r>
      <w:proofErr w:type="spellEnd"/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FF0000"/>
          <w:sz w:val="28"/>
          <w:szCs w:val="28"/>
          <w:rtl/>
          <w:lang w:bidi="ar-DZ"/>
        </w:rPr>
        <w:t>طـع</w:t>
      </w:r>
      <w:proofErr w:type="spellEnd"/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الـتـمـثـيــل</w:t>
      </w:r>
      <w:r>
        <w:rPr>
          <w:rFonts w:hint="cs"/>
          <w:color w:val="FF0000"/>
          <w:sz w:val="28"/>
          <w:szCs w:val="28"/>
          <w:rtl/>
          <w:lang w:bidi="ar-DZ"/>
        </w:rPr>
        <w:t>ـيْــن</w:t>
      </w:r>
      <w:proofErr w:type="spellEnd"/>
      <w:r w:rsidRPr="00E5569C">
        <w:rPr>
          <w:rFonts w:hint="cs"/>
          <w:color w:val="FF0000"/>
          <w:sz w:val="28"/>
          <w:szCs w:val="28"/>
          <w:rtl/>
          <w:lang w:bidi="ar-DZ"/>
        </w:rPr>
        <w:t xml:space="preserve">  الـبـيــا</w:t>
      </w:r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نـي</w:t>
      </w:r>
      <w:r>
        <w:rPr>
          <w:rFonts w:hint="cs"/>
          <w:color w:val="FF0000"/>
          <w:sz w:val="28"/>
          <w:szCs w:val="28"/>
          <w:rtl/>
          <w:lang w:bidi="ar-DZ"/>
        </w:rPr>
        <w:t>ـيْــن</w:t>
      </w:r>
      <w:r w:rsidR="004306B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proofErr w:type="spellStart"/>
      <w:r w:rsidR="004306B3" w:rsidRPr="00FD3304">
        <w:rPr>
          <w:rFonts w:hint="cs"/>
          <w:color w:val="FF0000"/>
          <w:sz w:val="28"/>
          <w:szCs w:val="28"/>
          <w:rtl/>
          <w:lang w:bidi="ar-DZ"/>
        </w:rPr>
        <w:t>لـلـدّ</w:t>
      </w:r>
      <w:proofErr w:type="spellEnd"/>
      <w:r w:rsidR="004306B3"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306B3" w:rsidRPr="00FD3304">
        <w:rPr>
          <w:rFonts w:hint="cs"/>
          <w:color w:val="FF0000"/>
          <w:sz w:val="28"/>
          <w:szCs w:val="28"/>
          <w:rtl/>
          <w:lang w:bidi="ar-DZ"/>
        </w:rPr>
        <w:t>ا</w:t>
      </w:r>
      <w:r w:rsidR="004306B3"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306B3">
        <w:rPr>
          <w:rFonts w:hint="cs"/>
          <w:color w:val="FF0000"/>
          <w:sz w:val="28"/>
          <w:szCs w:val="28"/>
          <w:rtl/>
          <w:lang w:bidi="ar-DZ"/>
        </w:rPr>
        <w:t>لـتـيْــن</w:t>
      </w:r>
      <w:r w:rsidR="004306B3" w:rsidRPr="00FD330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306B3" w:rsidRPr="00FD3304">
        <w:rPr>
          <w:i/>
          <w:iCs/>
          <w:color w:val="FF0000"/>
          <w:sz w:val="28"/>
          <w:szCs w:val="28"/>
          <w:lang w:bidi="ar-DZ"/>
        </w:rPr>
        <w:t>f</w:t>
      </w:r>
      <w:r w:rsidR="004306B3" w:rsidRPr="00FD330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306B3"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="004306B3">
        <w:rPr>
          <w:i/>
          <w:iCs/>
          <w:color w:val="FF0000"/>
          <w:sz w:val="28"/>
          <w:szCs w:val="28"/>
          <w:lang w:bidi="ar-DZ"/>
        </w:rPr>
        <w:t>g</w:t>
      </w:r>
      <w:r w:rsidR="004306B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C719BF" w:rsidRPr="00FD3304" w:rsidRDefault="00C719BF" w:rsidP="000A319D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 w:rsidRPr="00FD3304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بـقــراء</w:t>
      </w:r>
      <w:r w:rsidRPr="00FD330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ة  </w:t>
      </w:r>
      <w:proofErr w:type="spellStart"/>
      <w:r w:rsidRPr="00E5569C">
        <w:rPr>
          <w:rFonts w:hint="cs"/>
          <w:color w:val="FF0000"/>
          <w:sz w:val="28"/>
          <w:szCs w:val="28"/>
          <w:rtl/>
          <w:lang w:bidi="ar-DZ"/>
        </w:rPr>
        <w:t>بـيــا</w:t>
      </w:r>
      <w:proofErr w:type="spellEnd"/>
      <w:r w:rsidRPr="00E5569C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5569C">
        <w:rPr>
          <w:rFonts w:hint="cs"/>
          <w:color w:val="FF0000"/>
          <w:sz w:val="28"/>
          <w:szCs w:val="28"/>
          <w:rtl/>
          <w:lang w:bidi="ar-DZ"/>
        </w:rPr>
        <w:t>نـ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ــة  نـجــد  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FD3304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و  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FD3304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FD3304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.</w:t>
      </w:r>
    </w:p>
    <w:p w:rsidR="00C719BF" w:rsidRDefault="00D92505" w:rsidP="004A74F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04" style="position:absolute;left:0;text-align:left;margin-left:-9.85pt;margin-top:6.55pt;width:106.5pt;height:48.2pt;z-index:251637248" coordorigin="2007,10488" coordsize="2130,964">
            <v:shape id="_x0000_s2305" type="#_x0000_t202" style="position:absolute;left:2095;top:10488;width:2042;height:964" filled="f" stroked="f">
              <v:textbox style="mso-next-textbox:#_x0000_s2305">
                <w:txbxContent>
                  <w:p w:rsidR="00C719BF" w:rsidRDefault="00C719BF" w:rsidP="00C719BF">
                    <w:pPr>
                      <w:spacing w:line="312" w:lineRule="auto"/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</w:p>
                  <w:p w:rsidR="00C719BF" w:rsidRPr="00D100B5" w:rsidRDefault="00C719BF" w:rsidP="00C719B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5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</w:p>
                </w:txbxContent>
              </v:textbox>
            </v:shape>
            <v:shape id="_x0000_s2306" type="#_x0000_t87" style="position:absolute;left:2007;top:10599;width:170;height:737" strokeweight="1.5pt"/>
            <w10:wrap anchorx="page"/>
          </v:group>
        </w:pict>
      </w:r>
      <w:r w:rsidR="00C719BF">
        <w:rPr>
          <w:rFonts w:hint="cs"/>
          <w:sz w:val="28"/>
          <w:szCs w:val="28"/>
          <w:rtl/>
          <w:lang w:bidi="ar-DZ"/>
        </w:rPr>
        <w:t xml:space="preserve">6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)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C719BF" w:rsidRPr="00F03BC5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كــمـــل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: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="00C719BF"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ئـي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 w:rsidRPr="00E73D47">
        <w:rPr>
          <w:color w:val="000000"/>
          <w:sz w:val="28"/>
          <w:szCs w:val="28"/>
          <w:lang w:bidi="ar-DZ"/>
        </w:rPr>
        <w:t>(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C719BF">
        <w:rPr>
          <w:color w:val="FF0000"/>
          <w:sz w:val="28"/>
          <w:szCs w:val="28"/>
          <w:lang w:bidi="ar-DZ"/>
        </w:rPr>
        <w:t xml:space="preserve"> </w:t>
      </w:r>
      <w:r w:rsidR="00C719BF" w:rsidRPr="00F35E75">
        <w:rPr>
          <w:color w:val="FF0000"/>
          <w:sz w:val="28"/>
          <w:szCs w:val="28"/>
          <w:lang w:bidi="ar-DZ"/>
        </w:rPr>
        <w:t xml:space="preserve">2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C719BF" w:rsidRPr="00E73D47">
        <w:rPr>
          <w:color w:val="000000"/>
          <w:sz w:val="28"/>
          <w:szCs w:val="28"/>
          <w:lang w:bidi="ar-DZ"/>
        </w:rPr>
        <w:t>;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C719BF" w:rsidRPr="00F35E75">
        <w:rPr>
          <w:color w:val="FF0000"/>
          <w:sz w:val="28"/>
          <w:szCs w:val="28"/>
          <w:lang w:bidi="ar-DZ"/>
        </w:rPr>
        <w:t xml:space="preserve"> </w:t>
      </w:r>
      <w:r w:rsidR="00E73D47"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E73D47">
        <w:rPr>
          <w:color w:val="FF0000"/>
          <w:sz w:val="28"/>
          <w:szCs w:val="28"/>
          <w:lang w:bidi="ar-DZ"/>
        </w:rPr>
        <w:t xml:space="preserve"> </w:t>
      </w:r>
      <w:r w:rsidR="00C719BF">
        <w:rPr>
          <w:color w:val="FF0000"/>
          <w:sz w:val="28"/>
          <w:szCs w:val="28"/>
          <w:lang w:bidi="ar-DZ"/>
        </w:rPr>
        <w:t>3</w:t>
      </w:r>
      <w:r w:rsidR="00C719BF"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C719BF" w:rsidRPr="00E73D47">
        <w:rPr>
          <w:color w:val="000000"/>
          <w:sz w:val="28"/>
          <w:szCs w:val="28"/>
          <w:lang w:bidi="ar-DZ"/>
        </w:rPr>
        <w:t>)</w:t>
      </w:r>
      <w:r w:rsidR="00C719BF">
        <w:rPr>
          <w:rFonts w:hint="cs"/>
          <w:sz w:val="28"/>
          <w:szCs w:val="28"/>
          <w:rtl/>
          <w:lang w:bidi="ar-DZ"/>
        </w:rPr>
        <w:t xml:space="preserve">  حـل  مُــشــتـــرك  لـلـمُـعــ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لــتـيْــن  </w:t>
      </w:r>
      <w:r w:rsidR="00B55366">
        <w:rPr>
          <w:rFonts w:hint="cs"/>
          <w:sz w:val="36"/>
          <w:szCs w:val="36"/>
          <w:lang w:bidi="ar-DZ"/>
        </w:rPr>
        <w:sym w:font="Wingdings 2" w:char="F06A"/>
      </w:r>
      <w:r w:rsidR="00C719BF">
        <w:rPr>
          <w:rFonts w:hint="cs"/>
          <w:sz w:val="28"/>
          <w:szCs w:val="28"/>
          <w:rtl/>
          <w:lang w:bidi="ar-DZ"/>
        </w:rPr>
        <w:t xml:space="preserve">  و </w:t>
      </w:r>
      <w:r w:rsidR="00B55366">
        <w:rPr>
          <w:rFonts w:hint="cs"/>
          <w:sz w:val="36"/>
          <w:szCs w:val="36"/>
          <w:lang w:bidi="ar-DZ"/>
        </w:rPr>
        <w:sym w:font="Wingdings 2" w:char="F06B"/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Pr="005E7069" w:rsidRDefault="00C719BF" w:rsidP="000A319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(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color w:val="FF0000"/>
          <w:sz w:val="28"/>
          <w:szCs w:val="28"/>
          <w:lang w:bidi="ar-DZ"/>
        </w:rPr>
        <w:t xml:space="preserve">2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;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E73D47">
        <w:rPr>
          <w:color w:val="FF0000"/>
          <w:sz w:val="28"/>
          <w:szCs w:val="28"/>
          <w:lang w:bidi="ar-DZ"/>
        </w:rPr>
        <w:t xml:space="preserve"> </w:t>
      </w:r>
      <w:r w:rsidR="00E73D47"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هـي 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حـل  جـمـلـة  الـمُـعــا</w:t>
      </w:r>
      <w:r w:rsidRPr="006272C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د</w:t>
      </w:r>
      <w:r w:rsidRPr="006272C1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72C1">
        <w:rPr>
          <w:rFonts w:hint="cs"/>
          <w:b/>
          <w:bCs/>
          <w:sz w:val="28"/>
          <w:szCs w:val="28"/>
          <w:u w:val="single"/>
          <w:rtl/>
          <w:lang w:bidi="ar-DZ"/>
        </w:rPr>
        <w:t>لــتـيْــن</w:t>
      </w:r>
      <w:r>
        <w:rPr>
          <w:rFonts w:hint="cs"/>
          <w:sz w:val="28"/>
          <w:szCs w:val="28"/>
          <w:rtl/>
          <w:lang w:bidi="ar-DZ"/>
        </w:rPr>
        <w:t xml:space="preserve">  الـتي  تـكـتـب  عـلـى  الـشـكــل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C719BF" w:rsidRPr="005E7069" w:rsidRDefault="00C719BF" w:rsidP="00772911">
      <w:pPr>
        <w:bidi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proofErr w:type="gramEnd"/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 بـطـريـقــة  الـتـعــويـــض .</w:t>
      </w:r>
    </w:p>
    <w:p w:rsidR="00772911" w:rsidRDefault="00D92505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group id="_x0000_s2852" style="position:absolute;left:0;text-align:left;margin-left:172.25pt;margin-top:1.25pt;width:174.65pt;height:48.2pt;z-index:251688448" coordorigin="4012,966" coordsize="3493,964">
            <v:shape id="_x0000_s2837" type="#_x0000_t202" style="position:absolute;left:4103;top:966;width:3402;height:964" filled="f" stroked="f">
              <v:textbox style="mso-next-textbox:#_x0000_s2837">
                <w:txbxContent>
                  <w:p w:rsidR="00772911" w:rsidRDefault="00772911" w:rsidP="00772911">
                    <w:pPr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                         </w:t>
                    </w:r>
                    <w:r w:rsidRPr="00B55366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A"/>
                    </w:r>
                  </w:p>
                  <w:p w:rsidR="00772911" w:rsidRPr="00D100B5" w:rsidRDefault="00772911" w:rsidP="0077291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5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1                </w:t>
                    </w:r>
                    <w:r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v:shape id="_x0000_s2838" type="#_x0000_t87" style="position:absolute;left:4012;top:1107;width:170;height:737" strokeweight="1.5pt"/>
          </v:group>
        </w:pict>
      </w:r>
    </w:p>
    <w:p w:rsidR="00772911" w:rsidRDefault="00D92505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840" style="position:absolute;left:0;text-align:left;flip:y;z-index:251690496" from="246.25pt,.75pt" to="314.3pt,.75pt" strokeweight="1.5pt">
            <v:stroke endarrow="classic"/>
          </v:line>
        </w:pict>
      </w:r>
      <w:r w:rsidR="00772911">
        <w:rPr>
          <w:rFonts w:hint="cs"/>
          <w:sz w:val="28"/>
          <w:szCs w:val="28"/>
          <w:rtl/>
          <w:lang w:bidi="ar-DZ"/>
        </w:rPr>
        <w:t xml:space="preserve">          لـحــل  جـمـلـة  الـمُـعـا</w:t>
      </w:r>
      <w:r w:rsidR="00772911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772911">
        <w:rPr>
          <w:rFonts w:hint="cs"/>
          <w:sz w:val="28"/>
          <w:szCs w:val="28"/>
          <w:rtl/>
          <w:lang w:bidi="ar-DZ"/>
        </w:rPr>
        <w:t>د</w:t>
      </w:r>
      <w:r w:rsidR="00772911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772911"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 w:rsidR="00772911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839" style="position:absolute;left:0;text-align:left;z-index:251689472" from="274.7pt,3.75pt" to="314.4pt,3.75pt" strokeweight="1.5pt">
            <v:stroke endarrow="classic"/>
          </v:line>
        </w:pict>
      </w:r>
    </w:p>
    <w:p w:rsidR="00772911" w:rsidRDefault="00772911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AA7341">
        <w:rPr>
          <w:rFonts w:hint="cs"/>
          <w:sz w:val="28"/>
          <w:szCs w:val="28"/>
          <w:rtl/>
          <w:lang w:bidi="ar-DZ"/>
        </w:rPr>
        <w:t xml:space="preserve">  </w:t>
      </w:r>
      <w:r w:rsidR="004A74F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3960E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3960E0">
        <w:rPr>
          <w:rFonts w:hint="cs"/>
          <w:b/>
          <w:bCs/>
          <w:sz w:val="28"/>
          <w:szCs w:val="28"/>
          <w:rtl/>
          <w:lang w:bidi="ar-DZ"/>
        </w:rPr>
        <w:t xml:space="preserve">وّلا </w:t>
      </w:r>
      <w:proofErr w:type="spellStart"/>
      <w:r w:rsidRPr="003960E0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كـتــب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  الـمـجـهــولـيْــن  ب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ر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نـطــل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قــا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مــن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72911" w:rsidRPr="007F0A69" w:rsidRDefault="00772911" w:rsidP="00772911">
      <w:pPr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836" style="position:absolute;left:0;text-align:left;z-index:251687424" from="268.45pt,11.95pt" to="296.8pt,11.95pt" strokeweight="1.5pt">
            <v:stroke endarrow="classic"/>
            <w10:wrap anchorx="page"/>
          </v:line>
        </w:pict>
      </w: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ـلا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مــن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B55366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يــنـتــج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               </w:t>
      </w:r>
      <w:r w:rsidRPr="00F93DC9">
        <w:rPr>
          <w:color w:val="FF0000"/>
          <w:sz w:val="28"/>
          <w:szCs w:val="28"/>
          <w:lang w:bidi="ar-DZ"/>
        </w:rPr>
        <w:t xml:space="preserve"> </w:t>
      </w:r>
      <w:r w:rsidRPr="00F93DC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i/>
          <w:iCs/>
          <w:color w:val="FF0000"/>
          <w:sz w:val="28"/>
          <w:szCs w:val="28"/>
        </w:rPr>
        <w:t>x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rFonts w:ascii="Arial" w:hAnsi="Arial" w:cs="Arial"/>
          <w:color w:val="FF0000"/>
          <w:sz w:val="28"/>
          <w:szCs w:val="28"/>
        </w:rPr>
        <w:t>+</w:t>
      </w:r>
      <w:r w:rsidRPr="00F93DC9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</w:p>
    <w:p w:rsidR="00772911" w:rsidRPr="00AA7341" w:rsidRDefault="00772911" w:rsidP="00772911">
      <w:pPr>
        <w:bidi/>
        <w:rPr>
          <w:sz w:val="28"/>
          <w:szCs w:val="28"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نيـا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وّض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بـ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 xml:space="preserve">( </w:t>
      </w:r>
      <w:r w:rsidRPr="00F93DC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i/>
          <w:iCs/>
          <w:color w:val="FF0000"/>
          <w:sz w:val="28"/>
          <w:szCs w:val="28"/>
        </w:rPr>
        <w:t>x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rFonts w:ascii="Arial" w:hAnsi="Arial" w:cs="Arial"/>
          <w:color w:val="FF0000"/>
          <w:sz w:val="28"/>
          <w:szCs w:val="28"/>
        </w:rPr>
        <w:t>+</w:t>
      </w:r>
      <w:r w:rsidRPr="00F93DC9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1 )</w:t>
      </w:r>
      <w:r>
        <w:rPr>
          <w:rFonts w:hint="cs"/>
          <w:sz w:val="28"/>
          <w:szCs w:val="28"/>
          <w:rtl/>
          <w:lang w:bidi="ar-DZ"/>
        </w:rPr>
        <w:t xml:space="preserve">     ف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فـنـجــد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3 (    </w:t>
      </w:r>
      <w:r w:rsidRPr="00F93DC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i/>
          <w:iCs/>
          <w:color w:val="FF0000"/>
          <w:sz w:val="28"/>
          <w:szCs w:val="28"/>
        </w:rPr>
        <w:t>x</w:t>
      </w:r>
      <w:r w:rsidRPr="00F93DC9">
        <w:rPr>
          <w:color w:val="FF0000"/>
          <w:sz w:val="28"/>
          <w:szCs w:val="28"/>
        </w:rPr>
        <w:t xml:space="preserve"> </w:t>
      </w:r>
      <w:r w:rsidRPr="00F93DC9">
        <w:rPr>
          <w:rFonts w:ascii="Arial" w:hAnsi="Arial" w:cs="Arial"/>
          <w:color w:val="FF0000"/>
          <w:sz w:val="28"/>
          <w:szCs w:val="28"/>
        </w:rPr>
        <w:t>+</w:t>
      </w:r>
      <w:r w:rsidRPr="00F93DC9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1</w:t>
      </w:r>
      <w:r>
        <w:rPr>
          <w:sz w:val="28"/>
          <w:szCs w:val="28"/>
          <w:lang w:bidi="ar-DZ"/>
        </w:rPr>
        <w:t xml:space="preserve">    )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–</w:t>
      </w:r>
      <w:r>
        <w:rPr>
          <w:sz w:val="28"/>
          <w:szCs w:val="28"/>
          <w:lang w:bidi="ar-DZ"/>
        </w:rPr>
        <w:t xml:space="preserve"> 1</w:t>
      </w:r>
    </w:p>
    <w:p w:rsidR="00772911" w:rsidRPr="00E33A90" w:rsidRDefault="00772911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 xml:space="preserve">5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E33A90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3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E33A90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3 </w:t>
      </w:r>
      <w:r w:rsidRPr="00E33A90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F93DC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772911" w:rsidRPr="00B34B3A" w:rsidRDefault="00772911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B34B3A">
        <w:rPr>
          <w:color w:val="FF0000"/>
          <w:sz w:val="28"/>
          <w:szCs w:val="28"/>
          <w:lang w:bidi="ar-DZ"/>
        </w:rPr>
        <w:t xml:space="preserve">2 </w:t>
      </w:r>
      <w:r w:rsidRPr="00B34B3A">
        <w:rPr>
          <w:i/>
          <w:iCs/>
          <w:color w:val="FF0000"/>
          <w:sz w:val="28"/>
          <w:szCs w:val="28"/>
          <w:lang w:bidi="ar-DZ"/>
        </w:rPr>
        <w:t>x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1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3</w:t>
      </w:r>
    </w:p>
    <w:p w:rsidR="00772911" w:rsidRPr="00B34B3A" w:rsidRDefault="00772911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34B3A">
        <w:rPr>
          <w:color w:val="FF0000"/>
          <w:sz w:val="28"/>
          <w:szCs w:val="28"/>
          <w:lang w:bidi="ar-DZ"/>
        </w:rPr>
        <w:t xml:space="preserve">2 </w:t>
      </w:r>
      <w:r w:rsidRPr="00B34B3A">
        <w:rPr>
          <w:i/>
          <w:iCs/>
          <w:color w:val="FF0000"/>
          <w:sz w:val="28"/>
          <w:szCs w:val="28"/>
          <w:lang w:bidi="ar-DZ"/>
        </w:rPr>
        <w:t>x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4</w:t>
      </w:r>
    </w:p>
    <w:p w:rsidR="00772911" w:rsidRPr="00B34B3A" w:rsidRDefault="00772911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B34B3A">
        <w:rPr>
          <w:i/>
          <w:iCs/>
          <w:color w:val="FF0000"/>
          <w:sz w:val="28"/>
          <w:szCs w:val="28"/>
          <w:lang w:bidi="ar-DZ"/>
        </w:rPr>
        <w:t>x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4 </w:t>
      </w:r>
      <w:r w:rsidRPr="00B34B3A">
        <w:rPr>
          <w:rFonts w:ascii="Tahoma" w:hAnsi="Tahoma" w:cs="Tahoma"/>
          <w:color w:val="FF0000"/>
          <w:sz w:val="28"/>
          <w:szCs w:val="28"/>
          <w:lang w:bidi="ar-DZ"/>
        </w:rPr>
        <w:t>÷</w:t>
      </w:r>
      <w:r>
        <w:rPr>
          <w:color w:val="FF0000"/>
          <w:sz w:val="28"/>
          <w:szCs w:val="28"/>
          <w:lang w:bidi="ar-DZ"/>
        </w:rPr>
        <w:t xml:space="preserve"> 2</w:t>
      </w:r>
    </w:p>
    <w:p w:rsidR="00772911" w:rsidRPr="00D92505" w:rsidRDefault="00772911" w:rsidP="00772911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B34B3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D9250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D92505">
        <w:rPr>
          <w:i/>
          <w:iCs/>
          <w:color w:val="FF0000"/>
          <w:sz w:val="28"/>
          <w:szCs w:val="28"/>
          <w:lang w:bidi="ar-DZ"/>
        </w:rPr>
        <w:t>x</w:t>
      </w:r>
      <w:r w:rsidRPr="00D92505">
        <w:rPr>
          <w:color w:val="FF0000"/>
          <w:sz w:val="28"/>
          <w:szCs w:val="28"/>
          <w:lang w:bidi="ar-DZ"/>
        </w:rPr>
        <w:t xml:space="preserve"> </w:t>
      </w:r>
      <w:r w:rsidRPr="00D9250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92505">
        <w:rPr>
          <w:color w:val="FF0000"/>
          <w:sz w:val="28"/>
          <w:szCs w:val="28"/>
          <w:lang w:bidi="ar-DZ"/>
        </w:rPr>
        <w:t xml:space="preserve"> </w:t>
      </w:r>
      <w:r w:rsidRPr="00D9250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D92505">
        <w:rPr>
          <w:color w:val="FF0000"/>
          <w:sz w:val="28"/>
          <w:szCs w:val="28"/>
          <w:lang w:bidi="ar-DZ"/>
        </w:rPr>
        <w:t xml:space="preserve"> 2</w:t>
      </w:r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ث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>ـا</w:t>
      </w:r>
      <w:proofErr w:type="spellEnd"/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وّض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قـيــمـتــه  فـي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ا</w:t>
      </w:r>
      <w:r w:rsidRPr="00D341A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E30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أ</w:t>
      </w:r>
      <w:r w:rsidRPr="000E307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772911" w:rsidRPr="006B74AD" w:rsidRDefault="00772911" w:rsidP="00772911">
      <w:pPr>
        <w:bidi/>
        <w:spacing w:line="276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ـلا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عــوّض  فـي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36"/>
          <w:szCs w:val="36"/>
          <w:lang w:bidi="ar-DZ"/>
        </w:rPr>
        <w:sym w:font="Wingdings 2" w:char="F06C"/>
      </w:r>
      <w:r>
        <w:rPr>
          <w:rFonts w:hint="cs"/>
          <w:sz w:val="28"/>
          <w:szCs w:val="28"/>
          <w:rtl/>
          <w:lang w:bidi="ar-DZ"/>
        </w:rPr>
        <w:t xml:space="preserve">  فـنـجــد   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 w:rsidRPr="00E73D47"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73D47">
        <w:rPr>
          <w:color w:val="FF0000"/>
          <w:sz w:val="28"/>
          <w:szCs w:val="28"/>
          <w:lang w:bidi="ar-DZ"/>
        </w:rPr>
        <w:t xml:space="preserve"> (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E73D47">
        <w:rPr>
          <w:color w:val="FF0000"/>
          <w:sz w:val="28"/>
          <w:szCs w:val="28"/>
          <w:lang w:bidi="ar-DZ"/>
        </w:rPr>
        <w:t xml:space="preserve"> 2 )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E73D47">
        <w:rPr>
          <w:color w:val="FF0000"/>
          <w:sz w:val="28"/>
          <w:szCs w:val="28"/>
          <w:lang w:bidi="ar-DZ"/>
        </w:rPr>
        <w:t xml:space="preserve"> 1</w:t>
      </w:r>
      <w:r w:rsidRPr="00D87A4E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D87A4E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مـنــه     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653596">
        <w:rPr>
          <w:rFonts w:ascii="Arial" w:hAnsi="Arial" w:cs="Arial"/>
          <w:sz w:val="28"/>
          <w:szCs w:val="28"/>
          <w:lang w:bidi="ar-DZ"/>
        </w:rPr>
        <w:t>=</w:t>
      </w:r>
      <w:r w:rsidRPr="00E73D47"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E73D47">
        <w:rPr>
          <w:color w:val="FF0000"/>
          <w:sz w:val="28"/>
          <w:szCs w:val="28"/>
          <w:lang w:bidi="ar-DZ"/>
        </w:rPr>
        <w:t xml:space="preserve"> 3</w:t>
      </w:r>
    </w:p>
    <w:p w:rsidR="00772911" w:rsidRPr="00D82EA2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D82EA2">
        <w:rPr>
          <w:rFonts w:hint="cs"/>
          <w:sz w:val="28"/>
          <w:szCs w:val="28"/>
          <w:rtl/>
          <w:lang w:bidi="ar-DZ"/>
        </w:rPr>
        <w:t>حـل  جـمـلـة  الـمُـعــا</w:t>
      </w:r>
      <w:r w:rsidRPr="00D82EA2">
        <w:rPr>
          <w:rFonts w:hint="cs"/>
          <w:sz w:val="16"/>
          <w:szCs w:val="16"/>
          <w:rtl/>
          <w:lang w:bidi="ar-DZ"/>
        </w:rPr>
        <w:t xml:space="preserve"> </w:t>
      </w:r>
      <w:r w:rsidRPr="00D82EA2">
        <w:rPr>
          <w:rFonts w:hint="cs"/>
          <w:sz w:val="28"/>
          <w:szCs w:val="28"/>
          <w:rtl/>
          <w:lang w:bidi="ar-DZ"/>
        </w:rPr>
        <w:t>د</w:t>
      </w:r>
      <w:r w:rsidRPr="00D82EA2">
        <w:rPr>
          <w:rFonts w:hint="cs"/>
          <w:sz w:val="16"/>
          <w:szCs w:val="16"/>
          <w:rtl/>
          <w:lang w:bidi="ar-DZ"/>
        </w:rPr>
        <w:t xml:space="preserve"> </w:t>
      </w:r>
      <w:r w:rsidRPr="00D82EA2">
        <w:rPr>
          <w:rFonts w:hint="cs"/>
          <w:sz w:val="28"/>
          <w:szCs w:val="28"/>
          <w:rtl/>
          <w:lang w:bidi="ar-DZ"/>
        </w:rPr>
        <w:t>لــتـيْــن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هــو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</w:t>
      </w:r>
      <w:r w:rsidRPr="00E73D47">
        <w:rPr>
          <w:color w:val="000000"/>
          <w:sz w:val="28"/>
          <w:szCs w:val="28"/>
          <w:lang w:bidi="ar-DZ"/>
        </w:rPr>
        <w:t>(</w:t>
      </w:r>
      <w:r>
        <w:rPr>
          <w:color w:val="FF0000"/>
          <w:sz w:val="28"/>
          <w:szCs w:val="28"/>
          <w:lang w:bidi="ar-DZ"/>
        </w:rPr>
        <w:t xml:space="preserve"> 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color w:val="FF0000"/>
          <w:sz w:val="28"/>
          <w:szCs w:val="28"/>
          <w:lang w:bidi="ar-DZ"/>
        </w:rPr>
        <w:t xml:space="preserve">2 </w:t>
      </w:r>
      <w:r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;</w:t>
      </w:r>
      <w:r>
        <w:rPr>
          <w:color w:val="FF0000"/>
          <w:sz w:val="28"/>
          <w:szCs w:val="28"/>
          <w:lang w:bidi="ar-DZ"/>
        </w:rPr>
        <w:t xml:space="preserve"> 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72911" w:rsidRDefault="00772911" w:rsidP="00772911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طـريـقــة  تُــســمّـى 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ـريـقــة  الـحــل  </w:t>
      </w:r>
      <w:proofErr w:type="spellStart"/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بـا</w:t>
      </w:r>
      <w:proofErr w:type="spellEnd"/>
      <w:r w:rsidRPr="002E2864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لـتـعــويـــض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72911" w:rsidRPr="005E7069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E7B6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proofErr w:type="gramEnd"/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بـطـريـقــة  الـجـــمـــع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72911" w:rsidRDefault="00D92505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53" style="position:absolute;left:0;text-align:left;margin-left:172.2pt;margin-top:4.5pt;width:174.65pt;height:48.2pt;z-index:251691520" coordorigin="4011,6944" coordsize="3493,964">
            <v:shape id="_x0000_s2841" type="#_x0000_t202" style="position:absolute;left:4102;top:6944;width:3402;height:964" filled="f" stroked="f">
              <v:textbox style="mso-next-textbox:#_x0000_s2841">
                <w:txbxContent>
                  <w:p w:rsidR="00772911" w:rsidRDefault="00772911" w:rsidP="00F9007D">
                    <w:pPr>
                      <w:rPr>
                        <w:sz w:val="28"/>
                        <w:szCs w:val="28"/>
                      </w:rPr>
                    </w:pPr>
                    <w:r w:rsidRPr="00786613">
                      <w:rPr>
                        <w:sz w:val="28"/>
                        <w:szCs w:val="28"/>
                      </w:rPr>
                      <w:t xml:space="preserve">3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4                   </w:t>
                    </w:r>
                    <w:r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A"/>
                    </w:r>
                  </w:p>
                  <w:p w:rsidR="00772911" w:rsidRPr="00D100B5" w:rsidRDefault="00772911" w:rsidP="00772911">
                    <w:pPr>
                      <w:rPr>
                        <w:sz w:val="28"/>
                        <w:szCs w:val="28"/>
                      </w:rPr>
                    </w:pP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 w:rsidRPr="00786613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3                   </w:t>
                    </w:r>
                    <w:r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v:shape id="_x0000_s2842" type="#_x0000_t87" style="position:absolute;left:4011;top:7041;width:170;height:737" strokeweight="1.5pt"/>
          </v:group>
        </w:pict>
      </w:r>
    </w:p>
    <w:p w:rsidR="00772911" w:rsidRDefault="00D92505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844" style="position:absolute;left:0;text-align:left;z-index:251693568" from="266.25pt,3.8pt" to="314.05pt,3.8pt" strokeweight="1.5pt">
            <v:stroke endarrow="classic"/>
          </v:line>
        </w:pict>
      </w:r>
      <w:r w:rsidR="00772911">
        <w:rPr>
          <w:rFonts w:hint="cs"/>
          <w:sz w:val="28"/>
          <w:szCs w:val="28"/>
          <w:rtl/>
          <w:lang w:bidi="ar-DZ"/>
        </w:rPr>
        <w:t xml:space="preserve">          لـحــل  جـمـلـة  الـمـعـا</w:t>
      </w:r>
      <w:r w:rsidR="00772911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772911">
        <w:rPr>
          <w:rFonts w:hint="cs"/>
          <w:sz w:val="28"/>
          <w:szCs w:val="28"/>
          <w:rtl/>
          <w:lang w:bidi="ar-DZ"/>
        </w:rPr>
        <w:t>د</w:t>
      </w:r>
      <w:r w:rsidR="00772911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772911"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 w:rsidR="00772911"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line id="_x0000_s2843" style="position:absolute;left:0;text-align:left;z-index:251692544" from="266.25pt,6.3pt" to="313.6pt,6.3pt" strokeweight="1.5pt">
            <v:stroke endarrow="classic"/>
          </v:line>
        </w:pict>
      </w:r>
    </w:p>
    <w:p w:rsidR="00772911" w:rsidRDefault="00772911" w:rsidP="004A74F5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 w:rsidRPr="00AA7341">
        <w:rPr>
          <w:rFonts w:hint="cs"/>
          <w:sz w:val="28"/>
          <w:szCs w:val="28"/>
          <w:rtl/>
          <w:lang w:bidi="ar-DZ"/>
        </w:rPr>
        <w:t xml:space="preserve">  </w:t>
      </w:r>
      <w:r w:rsidR="004A74F5">
        <w:rPr>
          <w:rFonts w:hint="cs"/>
          <w:b/>
          <w:bCs/>
          <w:sz w:val="28"/>
          <w:szCs w:val="28"/>
          <w:rtl/>
          <w:lang w:bidi="ar-DZ"/>
        </w:rPr>
        <w:t>ا</w:t>
      </w:r>
      <w:r w:rsidRPr="003960E0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3960E0">
        <w:rPr>
          <w:rFonts w:hint="cs"/>
          <w:b/>
          <w:bCs/>
          <w:sz w:val="28"/>
          <w:szCs w:val="28"/>
          <w:rtl/>
          <w:lang w:bidi="ar-DZ"/>
        </w:rPr>
        <w:t xml:space="preserve">وّلا </w:t>
      </w:r>
      <w:proofErr w:type="spellStart"/>
      <w:r w:rsidRPr="003960E0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جــد  قــيــمــة  أ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  الـمـجـهــولـيْــن بـجـعــل  مُـع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لـيْ  الـمـجـهــول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ـر  مُـتـع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ـ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r w:rsidRPr="00EB5209">
        <w:rPr>
          <w:rFonts w:hint="cs"/>
          <w:sz w:val="28"/>
          <w:szCs w:val="28"/>
          <w:rtl/>
          <w:lang w:bidi="ar-DZ"/>
        </w:rPr>
        <w:t xml:space="preserve">مـثـلا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إ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ا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قـيـم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نـجـعــل  مُـع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مـلـيْ  </w:t>
      </w:r>
      <w:r>
        <w:rPr>
          <w:i/>
          <w:iCs/>
          <w:sz w:val="28"/>
          <w:szCs w:val="28"/>
          <w:lang w:bidi="ar-DZ"/>
        </w:rPr>
        <w:t>y</w:t>
      </w:r>
      <w:r>
        <w:rPr>
          <w:rFonts w:hint="cs"/>
          <w:sz w:val="28"/>
          <w:szCs w:val="28"/>
          <w:rtl/>
          <w:lang w:bidi="ar-DZ"/>
        </w:rPr>
        <w:t xml:space="preserve">  مُـتـع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ـا</w:t>
      </w:r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بـضـرب  طـرفـيْ  الـمُ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 فـي  2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</w:rPr>
        <w:pict>
          <v:group id="_x0000_s2829" style="position:absolute;left:0;text-align:left;margin-left:232.95pt;margin-top:4.8pt;width:106.6pt;height:48.2pt;z-index:251685376" coordorigin="5226,8644" coordsize="2132,964">
            <v:shape id="_x0000_s2830" type="#_x0000_t202" style="position:absolute;left:5317;top:8644;width:2041;height:964" filled="f" stroked="f">
              <v:textbox style="mso-next-textbox:#_x0000_s2830">
                <w:txbxContent>
                  <w:p w:rsidR="00772911" w:rsidRDefault="00772911" w:rsidP="00772911">
                    <w:pPr>
                      <w:spacing w:line="312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6 </w:t>
                    </w: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8</w:t>
                    </w:r>
                  </w:p>
                  <w:p w:rsidR="00772911" w:rsidRPr="00D100B5" w:rsidRDefault="00772911" w:rsidP="00772911">
                    <w:pPr>
                      <w:rPr>
                        <w:sz w:val="28"/>
                        <w:szCs w:val="28"/>
                      </w:rPr>
                    </w:pP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3</w:t>
                    </w:r>
                  </w:p>
                </w:txbxContent>
              </v:textbox>
            </v:shape>
            <v:shape id="_x0000_s2831" type="#_x0000_t87" style="position:absolute;left:5226;top:8722;width:170;height:737" strokeweight="1.5pt"/>
          </v:group>
        </w:pict>
      </w:r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فــنــتـحــصّـ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الـجـمـلـة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</w:p>
    <w:p w:rsidR="00772911" w:rsidRPr="007F0A69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نيـا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جـمع  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يْ  الجملـة  الـمتحـصّـل  عـلـيهـا  طـرف  لـطـرف  </w:t>
      </w:r>
      <w:proofErr w:type="spellStart"/>
      <w:r>
        <w:rPr>
          <w:rFonts w:hint="cs"/>
          <w:sz w:val="28"/>
          <w:szCs w:val="28"/>
          <w:rtl/>
          <w:lang w:bidi="ar-DZ"/>
        </w:rPr>
        <w:t>فـنـتحـصّ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ى  مُ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ذ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مجهـول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772911" w:rsidRPr="00D8475B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</w:t>
      </w:r>
      <w:proofErr w:type="gramStart"/>
      <w:r>
        <w:rPr>
          <w:rFonts w:hint="cs"/>
          <w:sz w:val="28"/>
          <w:szCs w:val="28"/>
          <w:rtl/>
          <w:lang w:bidi="ar-DZ"/>
        </w:rPr>
        <w:t>هـــي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sz w:val="28"/>
          <w:szCs w:val="28"/>
          <w:lang w:bidi="ar-DZ"/>
        </w:rPr>
        <w:t xml:space="preserve">(     </w:t>
      </w:r>
      <w:r w:rsidRPr="008D1193">
        <w:rPr>
          <w:color w:val="FF0000"/>
          <w:sz w:val="28"/>
          <w:szCs w:val="28"/>
        </w:rPr>
        <w:t xml:space="preserve">6 </w:t>
      </w:r>
      <w:r w:rsidRPr="008D1193">
        <w:rPr>
          <w:i/>
          <w:iCs/>
          <w:color w:val="FF0000"/>
          <w:sz w:val="28"/>
          <w:szCs w:val="28"/>
        </w:rPr>
        <w:t>x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2 </w:t>
      </w:r>
      <w:r w:rsidRPr="008D1193">
        <w:rPr>
          <w:i/>
          <w:iCs/>
          <w:color w:val="FF0000"/>
          <w:sz w:val="28"/>
          <w:szCs w:val="28"/>
        </w:rPr>
        <w:t>y</w:t>
      </w:r>
      <w:r>
        <w:rPr>
          <w:sz w:val="28"/>
          <w:szCs w:val="28"/>
          <w:lang w:bidi="ar-DZ"/>
        </w:rPr>
        <w:t xml:space="preserve">     )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   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i/>
          <w:iCs/>
          <w:color w:val="FF0000"/>
          <w:sz w:val="28"/>
          <w:szCs w:val="28"/>
        </w:rPr>
        <w:t>x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rFonts w:ascii="Arial" w:hAnsi="Arial" w:cs="Arial"/>
          <w:color w:val="FF0000"/>
          <w:sz w:val="28"/>
          <w:szCs w:val="28"/>
        </w:rPr>
        <w:t>+</w:t>
      </w:r>
      <w:r w:rsidRPr="008D1193">
        <w:rPr>
          <w:color w:val="FF0000"/>
          <w:sz w:val="28"/>
          <w:szCs w:val="28"/>
        </w:rPr>
        <w:t xml:space="preserve"> 2 </w:t>
      </w:r>
      <w:r w:rsidRPr="008D1193">
        <w:rPr>
          <w:i/>
          <w:iCs/>
          <w:color w:val="FF0000"/>
          <w:sz w:val="28"/>
          <w:szCs w:val="28"/>
        </w:rPr>
        <w:t>y</w:t>
      </w:r>
      <w:r>
        <w:rPr>
          <w:sz w:val="28"/>
          <w:szCs w:val="28"/>
          <w:lang w:bidi="ar-DZ"/>
        </w:rPr>
        <w:t xml:space="preserve">     ) </w:t>
      </w:r>
      <w:r w:rsidRPr="00583A6B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 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8</w:t>
      </w:r>
      <w:r>
        <w:rPr>
          <w:sz w:val="28"/>
          <w:szCs w:val="28"/>
          <w:lang w:bidi="ar-DZ"/>
        </w:rPr>
        <w:t xml:space="preserve">   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   </w:t>
      </w:r>
      <w:r>
        <w:rPr>
          <w:color w:val="FF0000"/>
          <w:sz w:val="28"/>
          <w:szCs w:val="28"/>
          <w:lang w:bidi="ar-DZ"/>
        </w:rPr>
        <w:t>3</w:t>
      </w:r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        </w:t>
      </w:r>
      <w:r>
        <w:rPr>
          <w:color w:val="FF0000"/>
          <w:sz w:val="28"/>
          <w:szCs w:val="28"/>
          <w:lang w:bidi="ar-DZ"/>
        </w:rPr>
        <w:t xml:space="preserve">6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2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2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        </w:t>
      </w:r>
      <w:r>
        <w:rPr>
          <w:color w:val="FF0000"/>
          <w:sz w:val="28"/>
          <w:szCs w:val="28"/>
          <w:lang w:bidi="ar-DZ"/>
        </w:rPr>
        <w:t xml:space="preserve">5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0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34B3A">
        <w:rPr>
          <w:i/>
          <w:iCs/>
          <w:color w:val="FF0000"/>
          <w:sz w:val="28"/>
          <w:szCs w:val="28"/>
          <w:lang w:bidi="ar-DZ"/>
        </w:rPr>
        <w:t>x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 w:rsidRPr="00B34B3A">
        <w:rPr>
          <w:rFonts w:ascii="Tahoma" w:hAnsi="Tahoma" w:cs="Tahoma"/>
          <w:color w:val="FF0000"/>
          <w:sz w:val="28"/>
          <w:szCs w:val="28"/>
          <w:lang w:bidi="ar-DZ"/>
        </w:rPr>
        <w:t>÷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B34B3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Pr="00B34B3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34B3A">
        <w:rPr>
          <w:i/>
          <w:iCs/>
          <w:color w:val="FF0000"/>
          <w:sz w:val="28"/>
          <w:szCs w:val="28"/>
          <w:lang w:bidi="ar-DZ"/>
        </w:rPr>
        <w:t>x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ثـا</w:t>
      </w:r>
      <w:proofErr w:type="spellEnd"/>
      <w:r w:rsidRPr="00AA7341">
        <w:rPr>
          <w:rFonts w:hint="cs"/>
          <w:b/>
          <w:bCs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لث</w:t>
      </w:r>
      <w:r w:rsidRPr="00AA7341">
        <w:rPr>
          <w:rFonts w:hint="cs"/>
          <w:b/>
          <w:bCs/>
          <w:sz w:val="28"/>
          <w:szCs w:val="28"/>
          <w:rtl/>
          <w:lang w:bidi="ar-DZ"/>
        </w:rPr>
        <w:t>ـا</w:t>
      </w:r>
      <w:proofErr w:type="spellEnd"/>
      <w:r w:rsidRPr="00AA734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AA7341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نـتـبـع  نـفـس  الـطـريـقـة  </w:t>
      </w:r>
      <w:proofErr w:type="spellStart"/>
      <w:r>
        <w:rPr>
          <w:rFonts w:hint="cs"/>
          <w:sz w:val="28"/>
          <w:szCs w:val="28"/>
          <w:rtl/>
          <w:lang w:bidi="ar-DZ"/>
        </w:rPr>
        <w:t>لإ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يـجـا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قـيـمة  الـمجـهـول  </w:t>
      </w:r>
      <w:proofErr w:type="spellStart"/>
      <w:r>
        <w:rPr>
          <w:rFonts w:hint="cs"/>
          <w:sz w:val="28"/>
          <w:szCs w:val="28"/>
          <w:rtl/>
          <w:lang w:bidi="ar-DZ"/>
        </w:rPr>
        <w:t>الآ</w:t>
      </w:r>
      <w:proofErr w:type="spellEnd"/>
      <w:r w:rsidRPr="00A513F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ر بـضـرب  طـرفـيْ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sz w:val="28"/>
          <w:szCs w:val="28"/>
          <w:rtl/>
          <w:lang w:bidi="ar-DZ"/>
        </w:rPr>
        <w:t xml:space="preserve">  فـي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،</w:t>
      </w:r>
      <w:proofErr w:type="spellEnd"/>
    </w:p>
    <w:p w:rsidR="00772911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32" style="position:absolute;left:0;text-align:left;margin-left:192.2pt;margin-top:5.2pt;width:106.6pt;height:48.2pt;z-index:251686400" coordorigin="5116,12224" coordsize="2132,964">
            <v:shape id="_x0000_s2833" type="#_x0000_t202" style="position:absolute;left:5207;top:12224;width:2041;height:964" filled="f" stroked="f">
              <v:textbox style="mso-next-textbox:#_x0000_s2833">
                <w:txbxContent>
                  <w:p w:rsidR="00772911" w:rsidRDefault="00772911" w:rsidP="00772911">
                    <w:pPr>
                      <w:spacing w:line="312" w:lineRule="auto"/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3 </w:t>
                    </w: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653596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4</w:t>
                    </w:r>
                  </w:p>
                  <w:p w:rsidR="00772911" w:rsidRPr="00D100B5" w:rsidRDefault="00772911" w:rsidP="00772911">
                    <w:pPr>
                      <w:rPr>
                        <w:sz w:val="28"/>
                        <w:szCs w:val="28"/>
                      </w:rPr>
                    </w:pPr>
                    <w:r w:rsidRPr="007727C8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3 </w:t>
                    </w:r>
                    <w:r w:rsidRPr="007727C8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7727C8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+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6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7727C8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7727C8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7727C8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9</w:t>
                    </w:r>
                  </w:p>
                </w:txbxContent>
              </v:textbox>
            </v:shape>
            <v:shape id="_x0000_s2834" type="#_x0000_t87" style="position:absolute;left:5116;top:12302;width:170;height:737" strokeweight="1.5pt"/>
          </v:group>
        </w:pict>
      </w:r>
    </w:p>
    <w:p w:rsidR="00772911" w:rsidRDefault="00772911" w:rsidP="001F56C2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 w:rsidR="001F56C2">
        <w:rPr>
          <w:rFonts w:hint="cs"/>
          <w:sz w:val="28"/>
          <w:szCs w:val="28"/>
          <w:rtl/>
          <w:lang w:bidi="ar-DZ"/>
        </w:rPr>
        <w:t>فــنــتـحــصّــل</w:t>
      </w:r>
      <w:proofErr w:type="spellEnd"/>
      <w:r w:rsidR="001F56C2">
        <w:rPr>
          <w:rFonts w:hint="cs"/>
          <w:sz w:val="28"/>
          <w:szCs w:val="28"/>
          <w:rtl/>
          <w:lang w:bidi="ar-DZ"/>
        </w:rPr>
        <w:t xml:space="preserve">  عـلـى  الـجـمـلـة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772911" w:rsidRPr="007F0A69" w:rsidRDefault="00772911" w:rsidP="00772911">
      <w:pPr>
        <w:bidi/>
        <w:rPr>
          <w:rFonts w:hint="cs"/>
          <w:sz w:val="28"/>
          <w:szCs w:val="28"/>
          <w:rtl/>
          <w:lang w:bidi="ar-DZ"/>
        </w:rPr>
      </w:pPr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بـجـمــع  مـعـ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ـتـيْ  </w:t>
      </w:r>
      <w:proofErr w:type="spellStart"/>
      <w:r>
        <w:rPr>
          <w:rFonts w:hint="cs"/>
          <w:sz w:val="28"/>
          <w:szCs w:val="28"/>
          <w:rtl/>
          <w:lang w:bidi="ar-DZ"/>
        </w:rPr>
        <w:t>هــذ</w:t>
      </w:r>
      <w:proofErr w:type="spellEnd"/>
      <w:r w:rsidRPr="00066DE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جـمـلـة  طــرف  لـطــرف  </w:t>
      </w:r>
      <w:proofErr w:type="spellStart"/>
      <w:r>
        <w:rPr>
          <w:rFonts w:hint="cs"/>
          <w:sz w:val="28"/>
          <w:szCs w:val="28"/>
          <w:rtl/>
          <w:lang w:bidi="ar-DZ"/>
        </w:rPr>
        <w:t>نـتـحـصّــل</w:t>
      </w:r>
      <w:proofErr w:type="spellEnd"/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عــلـــى    </w:t>
      </w:r>
      <w:r>
        <w:rPr>
          <w:sz w:val="28"/>
          <w:szCs w:val="28"/>
          <w:lang w:bidi="ar-DZ"/>
        </w:rPr>
        <w:t xml:space="preserve">(     </w:t>
      </w:r>
      <w:r>
        <w:rPr>
          <w:color w:val="FF0000"/>
          <w:sz w:val="28"/>
          <w:szCs w:val="28"/>
        </w:rPr>
        <w:t>3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i/>
          <w:iCs/>
          <w:color w:val="FF0000"/>
          <w:sz w:val="28"/>
          <w:szCs w:val="28"/>
        </w:rPr>
        <w:t>x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i/>
          <w:iCs/>
          <w:color w:val="FF0000"/>
          <w:sz w:val="28"/>
          <w:szCs w:val="28"/>
        </w:rPr>
        <w:t>y</w:t>
      </w:r>
      <w:r>
        <w:rPr>
          <w:sz w:val="28"/>
          <w:szCs w:val="28"/>
          <w:lang w:bidi="ar-DZ"/>
        </w:rPr>
        <w:t xml:space="preserve">     )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(    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3 </w:t>
      </w:r>
      <w:r w:rsidRPr="008D1193">
        <w:rPr>
          <w:i/>
          <w:iCs/>
          <w:color w:val="FF0000"/>
          <w:sz w:val="28"/>
          <w:szCs w:val="28"/>
        </w:rPr>
        <w:t>x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rFonts w:ascii="Arial" w:hAnsi="Arial" w:cs="Arial"/>
          <w:color w:val="FF0000"/>
          <w:sz w:val="28"/>
          <w:szCs w:val="28"/>
        </w:rPr>
        <w:t>+</w:t>
      </w:r>
      <w:r w:rsidRPr="008D1193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6</w:t>
      </w:r>
      <w:r w:rsidRPr="008D1193">
        <w:rPr>
          <w:color w:val="FF0000"/>
          <w:sz w:val="28"/>
          <w:szCs w:val="28"/>
        </w:rPr>
        <w:t xml:space="preserve"> </w:t>
      </w:r>
      <w:r w:rsidRPr="008D1193">
        <w:rPr>
          <w:i/>
          <w:iCs/>
          <w:color w:val="FF0000"/>
          <w:sz w:val="28"/>
          <w:szCs w:val="28"/>
        </w:rPr>
        <w:t>y</w:t>
      </w:r>
      <w:r>
        <w:rPr>
          <w:sz w:val="28"/>
          <w:szCs w:val="28"/>
          <w:lang w:bidi="ar-DZ"/>
        </w:rPr>
        <w:t xml:space="preserve">     ) </w:t>
      </w:r>
      <w:r w:rsidRPr="00583A6B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   </w:t>
      </w:r>
      <w:r w:rsidRPr="008D1193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D1193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4</w:t>
      </w:r>
      <w:r>
        <w:rPr>
          <w:sz w:val="28"/>
          <w:szCs w:val="28"/>
          <w:lang w:bidi="ar-DZ"/>
        </w:rPr>
        <w:t xml:space="preserve">    </w:t>
      </w:r>
      <w:r w:rsidRPr="00583A6B">
        <w:rPr>
          <w:rFonts w:ascii="Arial" w:hAnsi="Arial" w:cs="Arial"/>
          <w:sz w:val="28"/>
          <w:szCs w:val="28"/>
          <w:lang w:bidi="ar-DZ"/>
        </w:rPr>
        <w:t>+</w:t>
      </w:r>
      <w:r>
        <w:rPr>
          <w:sz w:val="28"/>
          <w:szCs w:val="28"/>
          <w:lang w:bidi="ar-DZ"/>
        </w:rPr>
        <w:t xml:space="preserve">    </w:t>
      </w:r>
      <w:r>
        <w:rPr>
          <w:color w:val="FF0000"/>
          <w:sz w:val="28"/>
          <w:szCs w:val="28"/>
          <w:lang w:bidi="ar-DZ"/>
        </w:rPr>
        <w:t>9</w:t>
      </w:r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        </w:t>
      </w:r>
      <w:r>
        <w:rPr>
          <w:color w:val="FF0000"/>
          <w:sz w:val="28"/>
          <w:szCs w:val="28"/>
          <w:lang w:bidi="ar-DZ"/>
        </w:rPr>
        <w:t xml:space="preserve">3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3 </w:t>
      </w:r>
      <w:r>
        <w:rPr>
          <w:i/>
          <w:iCs/>
          <w:color w:val="FF0000"/>
          <w:sz w:val="28"/>
          <w:szCs w:val="28"/>
          <w:lang w:bidi="ar-DZ"/>
        </w:rPr>
        <w:t>x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6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            </w:t>
      </w:r>
      <w:r>
        <w:rPr>
          <w:color w:val="FF0000"/>
          <w:sz w:val="28"/>
          <w:szCs w:val="28"/>
          <w:lang w:bidi="ar-DZ"/>
        </w:rPr>
        <w:t xml:space="preserve">0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 </w:t>
      </w:r>
      <w:r>
        <w:rPr>
          <w:i/>
          <w:iCs/>
          <w:color w:val="FF0000"/>
          <w:sz w:val="28"/>
          <w:szCs w:val="28"/>
          <w:lang w:bidi="ar-DZ"/>
        </w:rPr>
        <w:t>y</w:t>
      </w:r>
      <w:r>
        <w:rPr>
          <w:color w:val="FF0000"/>
          <w:sz w:val="28"/>
          <w:szCs w:val="28"/>
          <w:lang w:bidi="ar-DZ"/>
        </w:rPr>
        <w:t xml:space="preserve"> </w:t>
      </w:r>
      <w:r w:rsidRPr="007727C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Pr="007727C8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F93DC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5 </w:t>
      </w:r>
      <w:r w:rsidRPr="00B34B3A">
        <w:rPr>
          <w:rFonts w:ascii="Tahoma" w:hAnsi="Tahoma" w:cs="Tahoma"/>
          <w:color w:val="FF0000"/>
          <w:sz w:val="28"/>
          <w:szCs w:val="28"/>
          <w:lang w:bidi="ar-DZ"/>
        </w:rPr>
        <w:t>÷</w:t>
      </w:r>
      <w:r>
        <w:rPr>
          <w:color w:val="FF0000"/>
          <w:sz w:val="28"/>
          <w:szCs w:val="28"/>
          <w:lang w:bidi="ar-DZ"/>
        </w:rPr>
        <w:t xml:space="preserve"> 5</w:t>
      </w:r>
    </w:p>
    <w:p w:rsidR="00772911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و مـنــه</w:t>
      </w:r>
      <w:r w:rsidRPr="00B34B3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Pr="00B34B3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 w:rsidRPr="00B34B3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B34B3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</w:p>
    <w:p w:rsidR="00C719BF" w:rsidRDefault="00772911" w:rsidP="00772911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ا</w:t>
      </w:r>
      <w:proofErr w:type="spellEnd"/>
      <w:r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</w:t>
      </w:r>
      <w:r w:rsidRPr="00E73D47">
        <w:rPr>
          <w:color w:val="000000"/>
          <w:sz w:val="28"/>
          <w:szCs w:val="28"/>
          <w:lang w:bidi="ar-DZ"/>
        </w:rPr>
        <w:t>(</w:t>
      </w:r>
      <w:r>
        <w:rPr>
          <w:color w:val="FF0000"/>
          <w:sz w:val="28"/>
          <w:szCs w:val="28"/>
          <w:lang w:bidi="ar-DZ"/>
        </w:rPr>
        <w:t xml:space="preserve"> 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1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;</w:t>
      </w:r>
      <w:r>
        <w:rPr>
          <w:color w:val="000000"/>
          <w:sz w:val="28"/>
          <w:szCs w:val="28"/>
          <w:lang w:bidi="ar-DZ"/>
        </w:rPr>
        <w:t xml:space="preserve"> 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 هــو الـ</w:t>
      </w:r>
      <w:r w:rsidRPr="00D82EA2">
        <w:rPr>
          <w:rFonts w:hint="cs"/>
          <w:sz w:val="28"/>
          <w:szCs w:val="28"/>
          <w:rtl/>
          <w:lang w:bidi="ar-DZ"/>
        </w:rPr>
        <w:t xml:space="preserve">حـل  </w:t>
      </w:r>
      <w:r>
        <w:rPr>
          <w:rFonts w:hint="cs"/>
          <w:sz w:val="28"/>
          <w:szCs w:val="28"/>
          <w:rtl/>
          <w:lang w:bidi="ar-DZ"/>
        </w:rPr>
        <w:t>الوحـيــد  لـلـ</w:t>
      </w:r>
      <w:r w:rsidRPr="00D82EA2">
        <w:rPr>
          <w:rFonts w:hint="cs"/>
          <w:sz w:val="28"/>
          <w:szCs w:val="28"/>
          <w:rtl/>
          <w:lang w:bidi="ar-DZ"/>
        </w:rPr>
        <w:t xml:space="preserve">جـمـلـة  </w:t>
      </w:r>
      <w:proofErr w:type="spellStart"/>
      <w:r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.</w:t>
      </w:r>
    </w:p>
    <w:p w:rsidR="00C719BF" w:rsidRDefault="00C719BF" w:rsidP="00C719BF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</w:t>
      </w:r>
      <w:proofErr w:type="spellStart"/>
      <w:r>
        <w:rPr>
          <w:rFonts w:hint="cs"/>
          <w:sz w:val="28"/>
          <w:szCs w:val="28"/>
          <w:rtl/>
          <w:lang w:bidi="ar-DZ"/>
        </w:rPr>
        <w:t>هـذ</w:t>
      </w:r>
      <w:proofErr w:type="spellEnd"/>
      <w:r w:rsidRPr="002E286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الـطـريـقــة  تُــســمّـى  </w:t>
      </w:r>
      <w:r w:rsidRPr="002E2864">
        <w:rPr>
          <w:rFonts w:hint="cs"/>
          <w:b/>
          <w:bCs/>
          <w:sz w:val="28"/>
          <w:szCs w:val="28"/>
          <w:u w:val="single"/>
          <w:rtl/>
          <w:lang w:bidi="ar-DZ"/>
        </w:rPr>
        <w:t>طـريـقــة  الـحــ</w:t>
      </w:r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ل  </w:t>
      </w:r>
      <w:proofErr w:type="spellStart"/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>بـا</w:t>
      </w:r>
      <w:proofErr w:type="spellEnd"/>
      <w:r w:rsidRPr="001A49B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A49BF">
        <w:rPr>
          <w:rFonts w:hint="cs"/>
          <w:b/>
          <w:bCs/>
          <w:sz w:val="28"/>
          <w:szCs w:val="28"/>
          <w:u w:val="single"/>
          <w:rtl/>
          <w:lang w:bidi="ar-DZ"/>
        </w:rPr>
        <w:t>لـجـــمـــع</w:t>
      </w:r>
      <w:r w:rsidRPr="001A49BF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625C3F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4</w:t>
      </w:r>
      <w:r w:rsidRPr="001E7B6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1E7B62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حــل  جـمـلـة  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 مـن  الـدّ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جــة  </w:t>
      </w:r>
      <w:proofErr w:type="spellStart"/>
      <w:r>
        <w:rPr>
          <w:rFonts w:hint="cs"/>
          <w:sz w:val="28"/>
          <w:szCs w:val="28"/>
          <w:rtl/>
          <w:lang w:bidi="ar-DZ"/>
        </w:rPr>
        <w:t>الأ</w:t>
      </w:r>
      <w:proofErr w:type="spellEnd"/>
      <w:r w:rsidRPr="00DC788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ـى  بـمـجـهــول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BF65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.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409" style="position:absolute;left:0;text-align:left;margin-left:200.2pt;margin-top:5.4pt;width:117.8pt;height:62.35pt;z-index:251656704" coordorigin="4571,1217" coordsize="2356,1247">
            <v:shape id="_x0000_s2410" type="#_x0000_t202" style="position:absolute;left:4659;top:1217;width:2268;height:1247" filled="f" stroked="f">
              <v:textbox style="mso-next-textbox:#_x0000_s2410">
                <w:txbxContent>
                  <w:p w:rsidR="00C719BF" w:rsidRDefault="00C719BF" w:rsidP="00C719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2</w:t>
                    </w:r>
                  </w:p>
                  <w:p w:rsidR="00C719BF" w:rsidRPr="00D100B5" w:rsidRDefault="00C719BF" w:rsidP="00C719BF">
                    <w:pPr>
                      <w:rPr>
                        <w:sz w:val="28"/>
                        <w:szCs w:val="28"/>
                      </w:rPr>
                    </w:pPr>
                    <w:r w:rsidRPr="00BC0EF2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5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BC0EF2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  <w:r w:rsidRPr="006B083E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411" type="#_x0000_t87" style="position:absolute;left:4571;top:1295;width:170;height:1020" strokeweight="1.5pt"/>
          </v:group>
        </w:pict>
      </w:r>
    </w:p>
    <w:p w:rsidR="00C719BF" w:rsidRPr="00B336E5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حــل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BF65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ا  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:                                              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C719BF" w:rsidRDefault="00913C2C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2" type="#_x0000_t75" style="position:absolute;left:0;text-align:left;margin-left:24.75pt;margin-top:31.15pt;width:69.95pt;height:33.15pt;z-index:251660800">
            <v:imagedata r:id="rId25" o:title=""/>
          </v:shape>
          <o:OLEObject Type="Embed" ProgID="Equation.DSMT4" ShapeID="_x0000_s2502" DrawAspect="Content" ObjectID="_1569682425" r:id="rId26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     نـكـتــب  </w:t>
      </w:r>
      <w:r w:rsidR="00C719BF">
        <w:rPr>
          <w:i/>
          <w:iCs/>
          <w:sz w:val="28"/>
          <w:szCs w:val="28"/>
          <w:lang w:bidi="ar-DZ"/>
        </w:rPr>
        <w:t>y</w:t>
      </w:r>
      <w:r w:rsidR="00C719BF">
        <w:rPr>
          <w:rFonts w:hint="cs"/>
          <w:sz w:val="28"/>
          <w:szCs w:val="28"/>
          <w:rtl/>
          <w:lang w:bidi="ar-DZ"/>
        </w:rPr>
        <w:t xml:space="preserve">  بـ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ل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لــة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i/>
          <w:iCs/>
          <w:sz w:val="28"/>
          <w:szCs w:val="28"/>
          <w:lang w:bidi="ar-DZ"/>
        </w:rPr>
        <w:t>x</w:t>
      </w:r>
      <w:r w:rsidR="00C719BF">
        <w:rPr>
          <w:rFonts w:hint="cs"/>
          <w:sz w:val="28"/>
          <w:szCs w:val="28"/>
          <w:rtl/>
          <w:lang w:bidi="ar-DZ"/>
        </w:rPr>
        <w:t xml:space="preserve">  فــي  كــل  مــن  الـمُـعــ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لــتـيْـــن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C719BF" w:rsidRDefault="00913C2C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403" style="position:absolute;left:0;text-align:left;margin-left:180.25pt;margin-top:3.35pt;width:137.8pt;height:62.35pt;z-index:251654656" coordorigin="4172,3284" coordsize="2756,1247">
            <v:shape id="_x0000_s2404" type="#_x0000_t202" style="position:absolute;left:4263;top:3284;width:2665;height:1247" filled="f" stroked="f">
              <v:textbox style="mso-next-textbox:#_x0000_s2404">
                <w:txbxContent>
                  <w:p w:rsidR="00C719BF" w:rsidRPr="00B336E5" w:rsidRDefault="00B336E5" w:rsidP="00B336E5">
                    <w:pPr>
                      <w:spacing w:line="480" w:lineRule="auto"/>
                      <w:rPr>
                        <w:color w:val="FF0000"/>
                        <w:sz w:val="28"/>
                        <w:szCs w:val="28"/>
                      </w:rPr>
                    </w:pP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2 </w:t>
                    </w:r>
                    <w:r w:rsidRPr="00B336E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–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B336E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+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2</w:t>
                    </w:r>
                  </w:p>
                  <w:p w:rsidR="00C719BF" w:rsidRPr="00B336E5" w:rsidRDefault="00B336E5" w:rsidP="00B336E5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2 </w:t>
                    </w:r>
                    <w:r w:rsidRPr="00B336E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B336E5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+</w:t>
                    </w:r>
                    <w:r w:rsidRPr="00B336E5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1</w:t>
                    </w:r>
                    <w:r w:rsidRPr="00B336E5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405" type="#_x0000_t87" style="position:absolute;left:4172;top:3403;width:170;height:102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400" style="position:absolute;left:0;text-align:left;margin-left:369.7pt;margin-top:4.55pt;width:117.8pt;height:62.35pt;z-index:251653632" coordorigin="7961,3308" coordsize="2356,1247">
            <v:shape id="_x0000_s2401" type="#_x0000_t202" style="position:absolute;left:8049;top:3308;width:2268;height:1247" filled="f" stroked="f">
              <v:textbox style="mso-next-textbox:#_x0000_s2401">
                <w:txbxContent>
                  <w:p w:rsidR="00C719BF" w:rsidRDefault="00C719BF" w:rsidP="00C719BF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3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2</w:t>
                    </w:r>
                  </w:p>
                  <w:p w:rsidR="00C719BF" w:rsidRPr="00D100B5" w:rsidRDefault="00C719BF" w:rsidP="00C719BF">
                    <w:pPr>
                      <w:rPr>
                        <w:sz w:val="28"/>
                        <w:szCs w:val="28"/>
                      </w:rPr>
                    </w:pPr>
                    <w:r w:rsidRPr="00A50873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–</w:t>
                    </w:r>
                    <w:r>
                      <w:rPr>
                        <w:sz w:val="28"/>
                        <w:szCs w:val="28"/>
                      </w:rPr>
                      <w:t xml:space="preserve"> 5</w:t>
                    </w:r>
                    <w:r w:rsidRPr="0093494D">
                      <w:rPr>
                        <w:sz w:val="28"/>
                        <w:szCs w:val="28"/>
                      </w:rPr>
                      <w:t xml:space="preserve">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</w:rPr>
                      <w:t xml:space="preserve"> 2 </w:t>
                    </w: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1</w:t>
                    </w:r>
                    <w:r w:rsidRPr="006B083E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2402" type="#_x0000_t87" style="position:absolute;left:7961;top:3397;width:170;height:102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406" style="position:absolute;left:0;text-align:left;margin-left:-6.3pt;margin-top:3.35pt;width:138.9pt;height:62.35pt;z-index:251655680" coordorigin="441,3284" coordsize="2778,1247">
            <v:shape id="_x0000_s2407" type="#_x0000_t202" style="position:absolute;left:554;top:3284;width:2665;height:1247" filled="f" stroked="f">
              <v:textbox style="mso-next-textbox:#_x0000_s2407">
                <w:txbxContent>
                  <w:p w:rsidR="00C719BF" w:rsidRDefault="00C719BF" w:rsidP="00B336E5">
                    <w:pPr>
                      <w:spacing w:line="480" w:lineRule="auto"/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</w:p>
                  <w:p w:rsidR="00C719BF" w:rsidRPr="00D100B5" w:rsidRDefault="00C719BF" w:rsidP="00B336E5">
                    <w:pPr>
                      <w:rPr>
                        <w:sz w:val="28"/>
                        <w:szCs w:val="28"/>
                      </w:rPr>
                    </w:pPr>
                    <w:r w:rsidRPr="00A95445">
                      <w:rPr>
                        <w:i/>
                        <w:iCs/>
                        <w:sz w:val="28"/>
                        <w:szCs w:val="28"/>
                      </w:rPr>
                      <w:t>y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A50873">
                      <w:rPr>
                        <w:rFonts w:ascii="Arial" w:hAnsi="Arial" w:cs="Arial"/>
                        <w:sz w:val="28"/>
                        <w:szCs w:val="28"/>
                      </w:rPr>
                      <w:t>=</w:t>
                    </w:r>
                    <w:r>
                      <w:rPr>
                        <w:sz w:val="28"/>
                        <w:szCs w:val="28"/>
                      </w:rPr>
                      <w:t xml:space="preserve"> </w:t>
                    </w:r>
                  </w:p>
                </w:txbxContent>
              </v:textbox>
            </v:shape>
            <v:shape id="_x0000_s2408" type="#_x0000_t87" style="position:absolute;left:441;top:3403;width:170;height:1020" strokeweight="1.5pt"/>
          </v:group>
        </w:pict>
      </w:r>
    </w:p>
    <w:p w:rsidR="00C719BF" w:rsidRDefault="00B336E5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0" type="#_x0000_t75" style="position:absolute;left:0;text-align:left;margin-left:27.5pt;margin-top:7.8pt;width:60.9pt;height:33.15pt;z-index:251659776">
            <v:imagedata r:id="rId27" o:title=""/>
          </v:shape>
          <o:OLEObject Type="Embed" ProgID="Equation.DSMT4" ShapeID="_x0000_s2500" DrawAspect="Content" ObjectID="_1569682426" r:id="rId28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     لـد</w:t>
      </w:r>
      <w:r w:rsidR="00C719BF" w:rsidRPr="00D218B5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يـنــا                                      و مـنــه                                              و مـنــه       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C719BF" w:rsidRPr="003912A3" w:rsidRDefault="00B336E5" w:rsidP="00FA262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3" type="#_x0000_t75" style="position:absolute;left:0;text-align:left;margin-left:75.05pt;margin-top:16pt;width:267.2pt;height:38.15pt;z-index:251661824">
            <v:imagedata r:id="rId29" o:title=""/>
          </v:shape>
          <o:OLEObject Type="Embed" ProgID="Equation.DSMT4" ShapeID="_x0000_s2503" DrawAspect="Content" ObjectID="_1569682424" r:id="rId30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     </w:t>
      </w:r>
      <w:r w:rsidR="00C719BF" w:rsidRPr="0078691B">
        <w:rPr>
          <w:sz w:val="28"/>
          <w:szCs w:val="28"/>
          <w:rtl/>
          <w:lang w:bidi="ar-DZ"/>
        </w:rPr>
        <w:t>فـي  مُــســت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C719BF" w:rsidRPr="0078691B">
        <w:rPr>
          <w:sz w:val="28"/>
          <w:szCs w:val="28"/>
          <w:rtl/>
          <w:lang w:bidi="ar-DZ"/>
        </w:rPr>
        <w:t>ـو مـ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78691B">
        <w:rPr>
          <w:sz w:val="28"/>
          <w:szCs w:val="28"/>
          <w:rtl/>
          <w:lang w:bidi="ar-DZ"/>
        </w:rPr>
        <w:t>نـ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78691B">
        <w:rPr>
          <w:sz w:val="28"/>
          <w:szCs w:val="28"/>
          <w:rtl/>
          <w:lang w:bidi="ar-DZ"/>
        </w:rPr>
        <w:t>سـ</w:t>
      </w:r>
      <w:r w:rsidR="00C719BF">
        <w:rPr>
          <w:rFonts w:hint="cs"/>
          <w:sz w:val="28"/>
          <w:szCs w:val="28"/>
          <w:rtl/>
          <w:lang w:bidi="ar-DZ"/>
        </w:rPr>
        <w:t>ــ</w:t>
      </w:r>
      <w:r w:rsidR="00C719BF" w:rsidRPr="0078691B">
        <w:rPr>
          <w:sz w:val="28"/>
          <w:szCs w:val="28"/>
          <w:rtl/>
          <w:lang w:bidi="ar-DZ"/>
        </w:rPr>
        <w:t>ـوب  إل</w:t>
      </w:r>
      <w:r w:rsidR="00C719BF">
        <w:rPr>
          <w:rFonts w:hint="cs"/>
          <w:sz w:val="28"/>
          <w:szCs w:val="28"/>
          <w:rtl/>
          <w:lang w:bidi="ar-DZ"/>
        </w:rPr>
        <w:t>ــ</w:t>
      </w:r>
      <w:r w:rsidR="00C719BF" w:rsidRPr="0078691B">
        <w:rPr>
          <w:sz w:val="28"/>
          <w:szCs w:val="28"/>
          <w:rtl/>
          <w:lang w:bidi="ar-DZ"/>
        </w:rPr>
        <w:t>ى  مـع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78691B">
        <w:rPr>
          <w:sz w:val="28"/>
          <w:szCs w:val="28"/>
          <w:rtl/>
          <w:lang w:bidi="ar-DZ"/>
        </w:rPr>
        <w:t>ـلـ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78691B">
        <w:rPr>
          <w:sz w:val="28"/>
          <w:szCs w:val="28"/>
          <w:rtl/>
          <w:lang w:bidi="ar-DZ"/>
        </w:rPr>
        <w:t xml:space="preserve">ـم </w:t>
      </w:r>
      <w:proofErr w:type="spellStart"/>
      <w:r w:rsidR="00C719BF" w:rsidRPr="0078691B">
        <w:rPr>
          <w:sz w:val="28"/>
          <w:szCs w:val="28"/>
          <w:rtl/>
          <w:lang w:bidi="ar-DZ"/>
        </w:rPr>
        <w:t>؛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نــنــش</w:t>
      </w:r>
      <w:r w:rsidR="00FA2624">
        <w:rPr>
          <w:rFonts w:hint="cs"/>
          <w:sz w:val="28"/>
          <w:szCs w:val="28"/>
          <w:rtl/>
          <w:lang w:bidi="ar-DZ"/>
        </w:rPr>
        <w:t>ـ</w:t>
      </w:r>
      <w:r w:rsidR="00C719BF">
        <w:rPr>
          <w:rFonts w:hint="cs"/>
          <w:sz w:val="28"/>
          <w:szCs w:val="28"/>
          <w:rtl/>
          <w:lang w:bidi="ar-DZ"/>
        </w:rPr>
        <w:t>ـى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ء  الـمــســتــقــيـــمــيْـــن   </w:t>
      </w:r>
      <w:r w:rsidR="00C719BF">
        <w:rPr>
          <w:sz w:val="28"/>
          <w:szCs w:val="28"/>
          <w:lang w:bidi="ar-DZ"/>
        </w:rPr>
        <w:t>( D )</w:t>
      </w:r>
      <w:r w:rsidR="00C719BF">
        <w:rPr>
          <w:rFonts w:hint="cs"/>
          <w:sz w:val="28"/>
          <w:szCs w:val="28"/>
          <w:rtl/>
          <w:lang w:bidi="ar-DZ"/>
        </w:rPr>
        <w:t xml:space="preserve">   و  </w:t>
      </w:r>
      <w:r w:rsidR="00C719BF">
        <w:rPr>
          <w:sz w:val="28"/>
          <w:szCs w:val="28"/>
          <w:lang w:bidi="ar-DZ"/>
        </w:rPr>
        <w:t>( D</w:t>
      </w:r>
      <w:r w:rsidR="007C436C" w:rsidRPr="007C436C">
        <w:rPr>
          <w:sz w:val="16"/>
          <w:szCs w:val="16"/>
          <w:lang w:bidi="ar-DZ"/>
        </w:rPr>
        <w:t xml:space="preserve"> </w:t>
      </w:r>
      <w:r w:rsidR="00C719BF" w:rsidRPr="00A622C6">
        <w:rPr>
          <w:rFonts w:ascii="Tahoma" w:hAnsi="Tahoma" w:cs="Tahoma"/>
          <w:sz w:val="28"/>
          <w:szCs w:val="28"/>
          <w:lang w:bidi="ar-DZ"/>
        </w:rPr>
        <w:t>’</w:t>
      </w:r>
      <w:r w:rsidR="00C719BF">
        <w:rPr>
          <w:sz w:val="28"/>
          <w:szCs w:val="28"/>
          <w:lang w:bidi="ar-DZ"/>
        </w:rPr>
        <w:t xml:space="preserve"> )</w:t>
      </w:r>
    </w:p>
    <w:p w:rsidR="00C719BF" w:rsidRDefault="00C719BF" w:rsidP="00FA262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ُـعــرفـيــن  </w:t>
      </w:r>
      <w:proofErr w:type="spellStart"/>
      <w:r>
        <w:rPr>
          <w:rFonts w:hint="cs"/>
          <w:sz w:val="28"/>
          <w:szCs w:val="28"/>
          <w:rtl/>
          <w:lang w:bidi="ar-DZ"/>
        </w:rPr>
        <w:t>بـا</w:t>
      </w:r>
      <w:proofErr w:type="spellEnd"/>
      <w:r w:rsidRPr="00C265E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</w:t>
      </w:r>
      <w:r w:rsidR="00B336E5">
        <w:rPr>
          <w:rFonts w:hint="cs"/>
          <w:sz w:val="28"/>
          <w:szCs w:val="28"/>
          <w:rtl/>
          <w:lang w:bidi="ar-DZ"/>
        </w:rPr>
        <w:t xml:space="preserve">                                        </w:t>
      </w:r>
      <w:r>
        <w:rPr>
          <w:rFonts w:hint="cs"/>
          <w:sz w:val="28"/>
          <w:szCs w:val="28"/>
          <w:rtl/>
          <w:lang w:bidi="ar-DZ"/>
        </w:rPr>
        <w:t xml:space="preserve">   و  </w:t>
      </w:r>
    </w:p>
    <w:p w:rsidR="00C719BF" w:rsidRDefault="00B336E5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4" type="#_x0000_t75" style="position:absolute;left:0;text-align:left;margin-left:449.5pt;margin-top:15.55pt;width:70.8pt;height:38.15pt;z-index:251662848">
            <v:imagedata r:id="rId31" o:title=""/>
          </v:shape>
          <o:OLEObject Type="Embed" ProgID="Equation.DSMT4" ShapeID="_x0000_s2504" DrawAspect="Content" ObjectID="_1569682427" r:id="rId32"/>
        </w:pict>
      </w:r>
    </w:p>
    <w:p w:rsidR="00C719BF" w:rsidRPr="005920DF" w:rsidRDefault="00C719BF" w:rsidP="00C719BF">
      <w:pPr>
        <w:spacing w:line="36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                         </w:t>
      </w:r>
      <w:proofErr w:type="gramStart"/>
      <w:r>
        <w:rPr>
          <w:sz w:val="28"/>
          <w:szCs w:val="28"/>
          <w:lang w:bidi="ar-DZ"/>
        </w:rPr>
        <w:t>( D</w:t>
      </w:r>
      <w:proofErr w:type="gramEnd"/>
      <w:r>
        <w:rPr>
          <w:sz w:val="28"/>
          <w:szCs w:val="28"/>
          <w:lang w:bidi="ar-DZ"/>
        </w:rPr>
        <w:t xml:space="preserve"> ) :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B336E5">
        <w:rPr>
          <w:color w:val="FFFFFF"/>
          <w:sz w:val="28"/>
          <w:szCs w:val="28"/>
          <w:lang w:bidi="ar-DZ"/>
        </w:rPr>
        <w:t xml:space="preserve"> .  .  .  .  .  .  </w:t>
      </w:r>
      <w:r>
        <w:rPr>
          <w:sz w:val="28"/>
          <w:szCs w:val="28"/>
          <w:lang w:bidi="ar-DZ"/>
        </w:rPr>
        <w:t>.</w:t>
      </w:r>
    </w:p>
    <w:p w:rsidR="00C719BF" w:rsidRDefault="00901045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group id="_x0000_s2801" style="position:absolute;left:0;text-align:left;margin-left:-12.35pt;margin-top:16.25pt;width:230.85pt;height:372.35pt;z-index:251678208" coordorigin="320,6876" coordsize="4617,7447">
            <v:shape id="_x0000_s2321" type="#_x0000_t75" style="position:absolute;left:870;top:7806;width:3610;height:5337" o:regroupid="46">
              <v:imagedata r:id="rId12" o:title="" croptop="6159f" cropbottom="10390f" cropleft="6316f" cropright="37253f"/>
            </v:shape>
            <v:shape id="_x0000_s2326" type="#_x0000_t202" style="position:absolute;left:3031;top:7379;width:397;height:397" o:regroupid="46" filled="f" stroked="f">
              <o:lock v:ext="edit" aspectratio="t"/>
              <v:textbox style="mso-next-textbox:#_x0000_s2326" inset="1mm,1mm,0,0">
                <w:txbxContent>
                  <w:p w:rsidR="00C719BF" w:rsidRPr="00AC5D24" w:rsidRDefault="00C719BF" w:rsidP="00C719BF">
                    <w:pPr>
                      <w:rPr>
                        <w:i/>
                        <w:iCs/>
                        <w:color w:val="00000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2327" style="position:absolute;rotation:-90" from="2945,8407" to="2945,8577" o:regroupid="46" strokeweight="1.5pt"/>
            <v:line id="_x0000_s2328" style="position:absolute;rotation:-90" from="2945,12345" to="2945,12515" o:regroupid="46" strokeweight="1.5pt"/>
            <v:line id="_x0000_s2329" style="position:absolute;rotation:-90" from="2945,9715" to="2945,9885" o:regroupid="46" strokeweight="1.5pt"/>
            <v:line id="_x0000_s2332" style="position:absolute;rotation:-90" from="2945,12785" to="2945,12955" o:regroupid="46" strokeweight="1.5pt"/>
            <v:line id="_x0000_s2333" style="position:absolute;rotation:-90" from="2945,11468" to="2945,11638" o:regroupid="46" strokeweight="1.5pt"/>
            <v:shape id="_x0000_s2335" type="#_x0000_t202" style="position:absolute;left:3209;top:10718;width:397;height:397" o:regroupid="46" filled="f" stroked="f">
              <o:lock v:ext="edit" aspectratio="t"/>
              <v:textbox style="mso-next-textbox:#_x0000_s2335" inset="1mm,1mm,0,0">
                <w:txbxContent>
                  <w:p w:rsidR="00C719BF" w:rsidRPr="00FC45D2" w:rsidRDefault="00C719BF" w:rsidP="00C719B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I</w:t>
                    </w:r>
                  </w:p>
                </w:txbxContent>
              </v:textbox>
            </v:shape>
            <v:shape id="_x0000_s2336" type="#_x0000_t202" style="position:absolute;left:4540;top:10756;width:397;height:397" o:regroupid="46" filled="f" stroked="f">
              <o:lock v:ext="edit" aspectratio="t"/>
              <v:textbox style="mso-next-textbox:#_x0000_s2336" inset="1mm,1mm,0,0">
                <w:txbxContent>
                  <w:p w:rsidR="00C719BF" w:rsidRPr="006357E5" w:rsidRDefault="00C719BF" w:rsidP="00C719BF">
                    <w:pPr>
                      <w:rPr>
                        <w:color w:val="000000"/>
                      </w:rPr>
                    </w:pPr>
                    <w:r>
                      <w:rPr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shape>
            <v:line id="_x0000_s2341" style="position:absolute;rotation:-90" from="2945,9283" to="2945,9453" o:regroupid="46" strokeweight="1.5pt"/>
            <v:line id="_x0000_s2344" style="position:absolute;rotation:-180" from="1195,11041" to="1195,11211" o:regroupid="46" strokeweight="1.5pt"/>
            <v:line id="_x0000_s2345" style="position:absolute;rotation:-180" from="1653,11041" to="1653,11211" o:regroupid="46" strokeweight="1.5pt"/>
            <v:shape id="_x0000_s2346" type="#_x0000_t202" style="position:absolute;left:2652;top:10622;width:397;height:397" o:regroupid="46" filled="f" stroked="f">
              <o:lock v:ext="edit" aspectratio="t"/>
              <v:textbox style="mso-next-textbox:#_x0000_s2346" inset="1mm,1mm,0,0">
                <w:txbxContent>
                  <w:p w:rsidR="00C719BF" w:rsidRPr="00FC45D2" w:rsidRDefault="00C719BF" w:rsidP="00C719BF">
                    <w:pPr>
                      <w:rPr>
                        <w:color w:val="000000"/>
                      </w:rPr>
                    </w:pPr>
                    <w:r w:rsidRPr="00FC45D2">
                      <w:rPr>
                        <w:color w:val="000000"/>
                      </w:rPr>
                      <w:t>J</w:t>
                    </w:r>
                  </w:p>
                </w:txbxContent>
              </v:textbox>
            </v:shape>
            <v:shape id="_x0000_s2579" type="#_x0000_t202" style="position:absolute;left:3550;top:11700;width:567;height:567" o:regroupid="46" filled="f" stroked="f">
              <o:lock v:ext="edit" aspectratio="t"/>
              <v:textbox style="mso-next-textbox:#_x0000_s2579" inset="0,1mm,0,0">
                <w:txbxContent>
                  <w:p w:rsidR="006357E5" w:rsidRPr="006357E5" w:rsidRDefault="006357E5" w:rsidP="006357E5">
                    <w:pPr>
                      <w:jc w:val="center"/>
                      <w:rPr>
                        <w:color w:val="008000"/>
                        <w:sz w:val="40"/>
                        <w:szCs w:val="40"/>
                      </w:rPr>
                    </w:pPr>
                    <w:r w:rsidRPr="006357E5">
                      <w:rPr>
                        <w:color w:val="008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2581" type="#_x0000_t202" style="position:absolute;left:2672;top:10380;width:567;height:567" o:regroupid="46" filled="f" stroked="f">
              <o:lock v:ext="edit" aspectratio="t"/>
              <v:textbox style="mso-next-textbox:#_x0000_s2581" inset="0,1mm,0,0">
                <w:txbxContent>
                  <w:p w:rsidR="006357E5" w:rsidRPr="006357E5" w:rsidRDefault="006357E5" w:rsidP="006357E5">
                    <w:pPr>
                      <w:jc w:val="center"/>
                      <w:rPr>
                        <w:color w:val="008000"/>
                        <w:sz w:val="40"/>
                        <w:szCs w:val="40"/>
                      </w:rPr>
                    </w:pPr>
                    <w:r w:rsidRPr="006357E5">
                      <w:rPr>
                        <w:color w:val="008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rect id="_x0000_s2584" style="position:absolute;left:2444;top:11805;width:510;height:340" o:regroupid="46" stroked="f"/>
            <v:shape id="_x0000_s2586" type="#_x0000_t202" style="position:absolute;left:2379;top:11775;width:567;height:340" o:regroupid="46" filled="f" stroked="f">
              <v:textbox style="mso-next-textbox:#_x0000_s2586" inset="0,1mm,0,0">
                <w:txbxContent>
                  <w:p w:rsidR="006357E5" w:rsidRPr="009A6275" w:rsidRDefault="006357E5" w:rsidP="006357E5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589" style="position:absolute;left:3025;top:10080;width:510;height:340" o:regroupid="46" stroked="f"/>
            <v:shape id="_x0000_s2590" type="#_x0000_t202" style="position:absolute;left:2960;top:10050;width:567;height:340" o:regroupid="46" filled="f" stroked="f">
              <v:textbox style="mso-next-textbox:#_x0000_s2590" inset="0,1mm,0,0">
                <w:txbxContent>
                  <w:p w:rsidR="006357E5" w:rsidRPr="009A6275" w:rsidRDefault="006357E5" w:rsidP="006357E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592" style="position:absolute;left:3602;top:10728;width:510;height:340" o:regroupid="46" stroked="f"/>
            <v:shape id="_x0000_s2593" type="#_x0000_t202" style="position:absolute;left:3537;top:10708;width:567;height:340" o:regroupid="46" filled="f" stroked="f">
              <v:textbox style="mso-next-textbox:#_x0000_s2593" inset="0,1mm,0,0">
                <w:txbxContent>
                  <w:p w:rsidR="006357E5" w:rsidRPr="009A6275" w:rsidRDefault="006357E5" w:rsidP="006357E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2</w:t>
                    </w:r>
                  </w:p>
                </w:txbxContent>
              </v:textbox>
            </v:shape>
            <v:rect id="_x0000_s2595" style="position:absolute;left:2254;top:11145;width:510;height:340" o:regroupid="46" stroked="f"/>
            <v:shape id="_x0000_s2596" type="#_x0000_t202" style="position:absolute;left:2189;top:11115;width:567;height:340" o:regroupid="46" filled="f" stroked="f">
              <v:textbox style="mso-next-textbox:#_x0000_s2596" inset="0,1mm,0,0">
                <w:txbxContent>
                  <w:p w:rsidR="006357E5" w:rsidRPr="009A6275" w:rsidRDefault="006357E5" w:rsidP="006357E5">
                    <w:pPr>
                      <w:jc w:val="center"/>
                      <w:rPr>
                        <w:color w:val="000000"/>
                      </w:rPr>
                    </w:pPr>
                    <w:r w:rsidRPr="00753435">
                      <w:rPr>
                        <w:rFonts w:ascii="Arial" w:hAnsi="Arial" w:cs="Arial"/>
                        <w:lang w:bidi="ar-DZ"/>
                      </w:rPr>
                      <w:t>–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1</w:t>
                    </w:r>
                  </w:p>
                </w:txbxContent>
              </v:textbox>
            </v:shape>
            <v:line id="_x0000_s2597" style="position:absolute" from="970,11114" to="3408,11114" o:regroupid="46" strokeweight="1.5pt">
              <v:stroke endarrow="classic"/>
            </v:line>
            <v:line id="_x0000_s2598" style="position:absolute;rotation:-180" from="3825,11041" to="3825,11211" o:regroupid="46" strokeweight="1.5pt"/>
            <v:line id="_x0000_s2599" style="position:absolute;rotation:-180" from="4255,11041" to="4255,11211" o:regroupid="46" strokeweight="1.5pt"/>
            <v:line id="_x0000_s2600" style="position:absolute" from="3370,11114" to="4674,11114" o:regroupid="46" strokeweight="1.5pt">
              <v:stroke endarrow="classic"/>
            </v:line>
            <v:line id="_x0000_s2601" style="position:absolute" from="2945,7567" to="2945,10685" o:regroupid="46" strokeweight="1.5pt">
              <v:stroke startarrow="classic"/>
            </v:line>
            <v:line id="_x0000_s2602" style="position:absolute" from="2945,10657" to="2945,13435" o:regroupid="46" strokeweight="1.5pt">
              <v:stroke startarrow="classic"/>
            </v:line>
            <v:line id="_x0000_s2603" style="position:absolute;rotation:-180" from="2513,11041" to="2513,11211" o:regroupid="46" strokeweight="1.5pt"/>
            <v:line id="_x0000_s2604" style="position:absolute;rotation:-90" from="2945,11899" to="2945,12069" o:regroupid="46" strokeweight="1.5pt"/>
            <v:rect id="_x0000_s2605" style="position:absolute;left:3025;top:8740;width:510;height:340" o:regroupid="46" stroked="f"/>
            <v:shape id="_x0000_s2606" type="#_x0000_t202" style="position:absolute;left:2960;top:8710;width:567;height:340" o:regroupid="46" filled="f" stroked="f">
              <v:textbox style="mso-next-textbox:#_x0000_s2606" inset="0,1mm,0,0">
                <w:txbxContent>
                  <w:p w:rsidR="006357E5" w:rsidRPr="009A6275" w:rsidRDefault="006357E5" w:rsidP="006357E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ascii="Arial" w:hAnsi="Arial" w:cs="Arial"/>
                        <w:lang w:bidi="ar-DZ"/>
                      </w:rPr>
                      <w:t>+</w:t>
                    </w:r>
                    <w:r w:rsidRPr="00753435">
                      <w:rPr>
                        <w:lang w:bidi="ar-DZ"/>
                      </w:rPr>
                      <w:t xml:space="preserve"> </w:t>
                    </w:r>
                    <w:r>
                      <w:rPr>
                        <w:lang w:bidi="ar-DZ"/>
                      </w:rPr>
                      <w:t>5</w:t>
                    </w:r>
                  </w:p>
                </w:txbxContent>
              </v:textbox>
            </v:shape>
            <v:line id="_x0000_s2607" style="position:absolute;rotation:-90" from="2945,10157" to="2945,10327" o:regroupid="46" strokeweight="1.5pt"/>
            <v:shape id="_x0000_s2608" type="#_x0000_t75" style="position:absolute;left:325;top:6876;width:2173;height:642" o:regroupid="46">
              <v:imagedata r:id="rId33" o:title=""/>
            </v:shape>
            <v:shape id="_x0000_s2609" type="#_x0000_t75" style="position:absolute;left:320;top:13681;width:2134;height:642" o:regroupid="46">
              <v:imagedata r:id="rId34" o:title=""/>
            </v:shape>
            <v:shape id="_x0000_s2794" type="#_x0000_t32" style="position:absolute;left:-1042;top:9059;width:6803;height:2721;rotation:-270;flip:x y" o:connectortype="straight" o:regroupid="46" strokecolor="red" strokeweight="1.5pt">
              <v:stroke endarrowwidth="narrow" endarrowlength="short"/>
              <o:lock v:ext="edit" aspectratio="t"/>
            </v:shape>
            <v:shape id="_x0000_s2795" type="#_x0000_t32" style="position:absolute;left:794;top:7437;width:3969;height:5951;flip:x y" o:connectortype="straight" o:regroupid="46" strokecolor="green" strokeweight="1.5pt">
              <v:stroke endarrowwidth="narrow" endarrowlength="short"/>
              <o:lock v:ext="edit" aspectratio="t"/>
            </v:shape>
            <v:shape id="_x0000_s2796" type="#_x0000_t202" style="position:absolute;left:2237;top:9733;width:567;height:567" o:regroupid="46" filled="f" stroked="f">
              <o:lock v:ext="edit" aspectratio="t"/>
              <v:textbox style="mso-next-textbox:#_x0000_s2796" inset="0,1mm,0,0">
                <w:txbxContent>
                  <w:p w:rsidR="00322284" w:rsidRPr="00A8416C" w:rsidRDefault="00322284" w:rsidP="00322284">
                    <w:pPr>
                      <w:jc w:val="center"/>
                      <w:rPr>
                        <w:color w:val="0000FF"/>
                        <w:sz w:val="40"/>
                        <w:szCs w:val="40"/>
                      </w:rPr>
                    </w:pPr>
                    <w:r w:rsidRPr="00A8416C">
                      <w:rPr>
                        <w:color w:val="0000FF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2797" type="#_x0000_t202" style="position:absolute;left:2672;top:8640;width:567;height:567" o:regroupid="46" filled="f" stroked="f">
              <o:lock v:ext="edit" aspectratio="t"/>
              <v:textbox style="mso-next-textbox:#_x0000_s2797" inset="0,1mm,0,0">
                <w:txbxContent>
                  <w:p w:rsidR="00322284" w:rsidRPr="006357E5" w:rsidRDefault="00322284" w:rsidP="00322284">
                    <w:pPr>
                      <w:jc w:val="center"/>
                      <w:rPr>
                        <w:color w:val="FF0000"/>
                        <w:sz w:val="40"/>
                        <w:szCs w:val="40"/>
                      </w:rPr>
                    </w:pPr>
                    <w:r w:rsidRPr="006357E5">
                      <w:rPr>
                        <w:color w:val="FF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2798" type="#_x0000_t202" style="position:absolute;left:1798;top:10830;width:567;height:567" o:regroupid="46" filled="f" stroked="f">
              <o:lock v:ext="edit" aspectratio="t"/>
              <v:textbox style="mso-next-textbox:#_x0000_s2798" inset="0,1mm,0,0">
                <w:txbxContent>
                  <w:p w:rsidR="00322284" w:rsidRPr="006357E5" w:rsidRDefault="00322284" w:rsidP="00322284">
                    <w:pPr>
                      <w:jc w:val="center"/>
                      <w:rPr>
                        <w:color w:val="FF0000"/>
                        <w:sz w:val="40"/>
                        <w:szCs w:val="40"/>
                      </w:rPr>
                    </w:pPr>
                    <w:r w:rsidRPr="006357E5">
                      <w:rPr>
                        <w:color w:val="FF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</v:group>
          <o:OLEObject Type="Embed" ProgID="Equation.DSMT4" ShapeID="_x0000_s2608" DrawAspect="Content" ObjectID="_1569682436" r:id="rId35"/>
          <o:OLEObject Type="Embed" ProgID="Equation.DSMT4" ShapeID="_x0000_s2609" DrawAspect="Content" ObjectID="_1569682437" r:id="rId36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     مـن  أ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جــل </w:t>
      </w:r>
      <w:r w:rsidR="00B336E5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rFonts w:hint="cs"/>
          <w:sz w:val="28"/>
          <w:szCs w:val="28"/>
          <w:rtl/>
          <w:lang w:bidi="ar-DZ"/>
        </w:rPr>
        <w:t xml:space="preserve">  </w:t>
      </w:r>
      <w:r w:rsidR="00C719BF">
        <w:rPr>
          <w:i/>
          <w:iCs/>
          <w:sz w:val="28"/>
          <w:szCs w:val="28"/>
          <w:lang w:bidi="ar-DZ"/>
        </w:rPr>
        <w:t>x</w:t>
      </w:r>
      <w:r w:rsidR="00C719BF">
        <w:rPr>
          <w:sz w:val="28"/>
          <w:szCs w:val="28"/>
          <w:lang w:bidi="ar-DZ"/>
        </w:rPr>
        <w:t xml:space="preserve"> </w:t>
      </w:r>
      <w:r w:rsidR="00C719BF" w:rsidRPr="00B336E5">
        <w:rPr>
          <w:rFonts w:ascii="Arial" w:hAnsi="Arial" w:cs="Arial"/>
          <w:sz w:val="28"/>
          <w:szCs w:val="28"/>
          <w:lang w:bidi="ar-DZ"/>
        </w:rPr>
        <w:t>=</w:t>
      </w:r>
      <w:r w:rsidR="00B336E5" w:rsidRPr="00B336E5">
        <w:rPr>
          <w:sz w:val="28"/>
          <w:szCs w:val="28"/>
          <w:lang w:bidi="ar-DZ"/>
        </w:rPr>
        <w:t xml:space="preserve"> </w:t>
      </w:r>
      <w:r w:rsidR="00B336E5">
        <w:rPr>
          <w:sz w:val="28"/>
          <w:szCs w:val="28"/>
          <w:lang w:bidi="ar-DZ"/>
        </w:rPr>
        <w:t xml:space="preserve"> </w:t>
      </w:r>
      <w:r w:rsidR="00B336E5" w:rsidRPr="00B336E5">
        <w:rPr>
          <w:color w:val="FF0000"/>
          <w:sz w:val="28"/>
          <w:szCs w:val="28"/>
          <w:lang w:bidi="ar-DZ"/>
        </w:rPr>
        <w:t>0</w:t>
      </w:r>
      <w:r w:rsidR="00C719BF">
        <w:rPr>
          <w:rFonts w:hint="cs"/>
          <w:sz w:val="28"/>
          <w:szCs w:val="28"/>
          <w:rtl/>
          <w:lang w:bidi="ar-DZ"/>
        </w:rPr>
        <w:t xml:space="preserve">  يـكــون </w:t>
      </w:r>
      <w:r w:rsidR="003F7F98">
        <w:rPr>
          <w:rFonts w:hint="cs"/>
          <w:sz w:val="28"/>
          <w:szCs w:val="28"/>
          <w:rtl/>
          <w:lang w:bidi="ar-DZ"/>
        </w:rPr>
        <w:t xml:space="preserve"> </w:t>
      </w:r>
    </w:p>
    <w:p w:rsidR="00C719BF" w:rsidRPr="00FB58D4" w:rsidRDefault="00C719BF" w:rsidP="004A74F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 w:rsidR="00B336E5">
        <w:rPr>
          <w:rFonts w:hint="cs"/>
          <w:sz w:val="28"/>
          <w:szCs w:val="28"/>
          <w:rtl/>
          <w:lang w:bidi="ar-DZ"/>
        </w:rPr>
        <w:t xml:space="preserve">ي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B336E5">
        <w:rPr>
          <w:i/>
          <w:iCs/>
          <w:color w:val="FF0000"/>
          <w:sz w:val="28"/>
          <w:szCs w:val="28"/>
          <w:lang w:bidi="ar-DZ"/>
        </w:rPr>
        <w:t>y</w:t>
      </w:r>
      <w:r w:rsidR="00B336E5" w:rsidRPr="00B336E5">
        <w:rPr>
          <w:color w:val="FF0000"/>
          <w:sz w:val="28"/>
          <w:szCs w:val="28"/>
          <w:lang w:bidi="ar-DZ"/>
        </w:rPr>
        <w:t xml:space="preserve"> </w:t>
      </w:r>
      <w:r w:rsidR="00B336E5" w:rsidRPr="00B336E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336E5" w:rsidRPr="00B336E5">
        <w:rPr>
          <w:color w:val="FF0000"/>
          <w:sz w:val="28"/>
          <w:szCs w:val="28"/>
          <w:lang w:bidi="ar-DZ"/>
        </w:rPr>
        <w:t xml:space="preserve"> </w:t>
      </w:r>
      <w:r w:rsidR="00A51FB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B336E5" w:rsidRPr="00B336E5">
        <w:rPr>
          <w:color w:val="FF0000"/>
          <w:sz w:val="28"/>
          <w:szCs w:val="28"/>
          <w:lang w:bidi="ar-DZ"/>
        </w:rPr>
        <w:t xml:space="preserve"> </w:t>
      </w:r>
      <w:r w:rsidR="00B336E5">
        <w:rPr>
          <w:color w:val="FF0000"/>
          <w:sz w:val="28"/>
          <w:szCs w:val="28"/>
          <w:lang w:bidi="ar-DZ"/>
        </w:rPr>
        <w:t>1</w:t>
      </w:r>
    </w:p>
    <w:p w:rsidR="00C719BF" w:rsidRDefault="00B336E5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 w:rsidRPr="00B336E5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="00A51FB2">
        <w:rPr>
          <w:color w:val="FF0000"/>
          <w:sz w:val="28"/>
          <w:szCs w:val="28"/>
          <w:lang w:bidi="ar-DZ"/>
        </w:rPr>
        <w:t>2</w:t>
      </w:r>
      <w:r w:rsidR="003F7F98">
        <w:rPr>
          <w:rFonts w:hint="cs"/>
          <w:sz w:val="28"/>
          <w:szCs w:val="28"/>
          <w:rtl/>
          <w:lang w:bidi="ar-DZ"/>
        </w:rPr>
        <w:t xml:space="preserve">  يـكــون  </w:t>
      </w:r>
    </w:p>
    <w:p w:rsidR="00C719BF" w:rsidRPr="00FB58D4" w:rsidRDefault="00B57225" w:rsidP="004A74F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B336E5">
        <w:rPr>
          <w:color w:val="FF0000"/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36E5">
        <w:rPr>
          <w:color w:val="FF0000"/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B336E5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2</w:t>
      </w:r>
    </w:p>
    <w:p w:rsidR="00C719BF" w:rsidRDefault="00C719BF" w:rsidP="004A4A1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قــيـــم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يـشـمــل  الـنـقـطـتـيْــن  </w:t>
      </w:r>
      <w:r w:rsidR="004A4A1F">
        <w:rPr>
          <w:rFonts w:hint="cs"/>
          <w:sz w:val="28"/>
          <w:szCs w:val="28"/>
          <w:rtl/>
          <w:lang w:bidi="ar-DZ"/>
        </w:rPr>
        <w:t>الـلـتــيْــن</w:t>
      </w:r>
    </w:p>
    <w:p w:rsidR="00C719BF" w:rsidRPr="00A51FB2" w:rsidRDefault="00C719BF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ي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هـمـا   </w:t>
      </w:r>
      <w:r w:rsidR="00A51FB2" w:rsidRPr="00E73D47">
        <w:rPr>
          <w:color w:val="000000"/>
          <w:sz w:val="28"/>
          <w:szCs w:val="28"/>
          <w:lang w:bidi="ar-DZ"/>
        </w:rPr>
        <w:t>(</w:t>
      </w:r>
      <w:r w:rsidR="00A51FB2">
        <w:rPr>
          <w:color w:val="FF0000"/>
          <w:sz w:val="28"/>
          <w:szCs w:val="28"/>
          <w:lang w:bidi="ar-DZ"/>
        </w:rPr>
        <w:t xml:space="preserve">  </w:t>
      </w:r>
      <w:r w:rsidR="007D6A35">
        <w:rPr>
          <w:color w:val="FF0000"/>
          <w:sz w:val="28"/>
          <w:szCs w:val="28"/>
          <w:lang w:bidi="ar-DZ"/>
        </w:rPr>
        <w:t>0</w:t>
      </w:r>
      <w:r w:rsidR="00A51FB2" w:rsidRPr="00F35E75">
        <w:rPr>
          <w:color w:val="FF0000"/>
          <w:sz w:val="28"/>
          <w:szCs w:val="28"/>
          <w:lang w:bidi="ar-DZ"/>
        </w:rPr>
        <w:t xml:space="preserve"> </w:t>
      </w:r>
      <w:r w:rsidR="007D6A35">
        <w:rPr>
          <w:color w:val="000000"/>
          <w:sz w:val="28"/>
          <w:szCs w:val="28"/>
          <w:lang w:bidi="ar-DZ"/>
        </w:rPr>
        <w:t xml:space="preserve"> </w:t>
      </w:r>
      <w:r w:rsidR="00A51FB2" w:rsidRPr="00E73D47">
        <w:rPr>
          <w:color w:val="000000"/>
          <w:sz w:val="28"/>
          <w:szCs w:val="28"/>
          <w:lang w:bidi="ar-DZ"/>
        </w:rPr>
        <w:t>;</w:t>
      </w:r>
      <w:r w:rsidR="007D6A35">
        <w:rPr>
          <w:color w:val="000000"/>
          <w:sz w:val="28"/>
          <w:szCs w:val="28"/>
          <w:lang w:bidi="ar-DZ"/>
        </w:rPr>
        <w:t xml:space="preserve"> </w:t>
      </w:r>
      <w:r w:rsidR="00A51FB2">
        <w:rPr>
          <w:color w:val="FF0000"/>
          <w:sz w:val="28"/>
          <w:szCs w:val="28"/>
          <w:lang w:bidi="ar-DZ"/>
        </w:rPr>
        <w:t xml:space="preserve"> </w:t>
      </w:r>
      <w:r w:rsidR="00A51FB2"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51FB2" w:rsidRPr="00F35E75">
        <w:rPr>
          <w:color w:val="FF0000"/>
          <w:sz w:val="28"/>
          <w:szCs w:val="28"/>
          <w:lang w:bidi="ar-DZ"/>
        </w:rPr>
        <w:t xml:space="preserve"> </w:t>
      </w:r>
      <w:r w:rsidR="007D6A35">
        <w:rPr>
          <w:color w:val="FF0000"/>
          <w:sz w:val="28"/>
          <w:szCs w:val="28"/>
          <w:lang w:bidi="ar-DZ"/>
        </w:rPr>
        <w:t>1</w:t>
      </w:r>
      <w:r w:rsidR="00A51FB2"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A51FB2" w:rsidRPr="00E73D47">
        <w:rPr>
          <w:color w:val="000000"/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="00A51FB2" w:rsidRPr="00E73D47">
        <w:rPr>
          <w:color w:val="000000"/>
          <w:sz w:val="28"/>
          <w:szCs w:val="28"/>
          <w:lang w:bidi="ar-DZ"/>
        </w:rPr>
        <w:t>(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A51FB2">
        <w:rPr>
          <w:color w:val="FF0000"/>
          <w:sz w:val="28"/>
          <w:szCs w:val="28"/>
          <w:lang w:bidi="ar-DZ"/>
        </w:rPr>
        <w:t xml:space="preserve"> </w:t>
      </w:r>
      <w:r w:rsidR="007D6A35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A51FB2">
        <w:rPr>
          <w:color w:val="FF0000"/>
          <w:sz w:val="28"/>
          <w:szCs w:val="28"/>
          <w:lang w:bidi="ar-DZ"/>
        </w:rPr>
        <w:t xml:space="preserve"> </w:t>
      </w:r>
      <w:r w:rsidR="00A51FB2" w:rsidRPr="00F35E75">
        <w:rPr>
          <w:color w:val="FF0000"/>
          <w:sz w:val="28"/>
          <w:szCs w:val="28"/>
          <w:lang w:bidi="ar-DZ"/>
        </w:rPr>
        <w:t xml:space="preserve">2 </w:t>
      </w:r>
      <w:r w:rsidR="007D6A35">
        <w:rPr>
          <w:color w:val="000000"/>
          <w:sz w:val="28"/>
          <w:szCs w:val="28"/>
          <w:lang w:bidi="ar-DZ"/>
        </w:rPr>
        <w:t xml:space="preserve"> </w:t>
      </w:r>
      <w:r w:rsidR="00A51FB2" w:rsidRPr="00E73D47">
        <w:rPr>
          <w:color w:val="000000"/>
          <w:sz w:val="28"/>
          <w:szCs w:val="28"/>
          <w:lang w:bidi="ar-DZ"/>
        </w:rPr>
        <w:t>;</w:t>
      </w:r>
      <w:r w:rsidR="007D6A35">
        <w:rPr>
          <w:color w:val="000000"/>
          <w:sz w:val="28"/>
          <w:szCs w:val="28"/>
          <w:lang w:bidi="ar-DZ"/>
        </w:rPr>
        <w:t xml:space="preserve"> </w:t>
      </w:r>
      <w:r w:rsidR="00A51FB2">
        <w:rPr>
          <w:color w:val="FF0000"/>
          <w:sz w:val="28"/>
          <w:szCs w:val="28"/>
          <w:lang w:bidi="ar-DZ"/>
        </w:rPr>
        <w:t xml:space="preserve"> </w:t>
      </w:r>
      <w:r w:rsidR="007D6A35"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51FB2" w:rsidRPr="00F35E75">
        <w:rPr>
          <w:color w:val="FF0000"/>
          <w:sz w:val="28"/>
          <w:szCs w:val="28"/>
          <w:lang w:bidi="ar-DZ"/>
        </w:rPr>
        <w:t xml:space="preserve"> </w:t>
      </w:r>
      <w:r w:rsidR="007D6A35">
        <w:rPr>
          <w:color w:val="FF0000"/>
          <w:sz w:val="28"/>
          <w:szCs w:val="28"/>
          <w:lang w:bidi="ar-DZ"/>
        </w:rPr>
        <w:t>2</w:t>
      </w:r>
      <w:r w:rsidR="00A51FB2"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="00A51FB2" w:rsidRPr="00E73D47">
        <w:rPr>
          <w:color w:val="000000"/>
          <w:sz w:val="28"/>
          <w:szCs w:val="28"/>
          <w:lang w:bidi="ar-DZ"/>
        </w:rPr>
        <w:t>)</w:t>
      </w:r>
    </w:p>
    <w:p w:rsidR="00C719BF" w:rsidRDefault="00B336E5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5" type="#_x0000_t75" style="position:absolute;left:0;text-align:left;margin-left:454.3pt;margin-top:15.9pt;width:60.75pt;height:38.15pt;z-index:251663872">
            <v:imagedata r:id="rId37" o:title=""/>
          </v:shape>
          <o:OLEObject Type="Embed" ProgID="Equation.DSMT4" ShapeID="_x0000_s2505" DrawAspect="Content" ObjectID="_1569682428" r:id="rId38"/>
        </w:pict>
      </w:r>
    </w:p>
    <w:p w:rsidR="00C719BF" w:rsidRPr="005920DF" w:rsidRDefault="003F7F98" w:rsidP="00C719BF">
      <w:pPr>
        <w:spacing w:line="360" w:lineRule="auto"/>
        <w:rPr>
          <w:sz w:val="28"/>
          <w:szCs w:val="28"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7" type="#_x0000_t75" style="position:absolute;margin-left:256.8pt;margin-top:16.5pt;width:94.7pt;height:38.15pt;z-index:251665920">
            <v:imagedata r:id="rId39" o:title=""/>
          </v:shape>
          <o:OLEObject Type="Embed" ProgID="Equation.DSMT4" ShapeID="_x0000_s2507" DrawAspect="Content" ObjectID="_1569682430" r:id="rId40"/>
        </w:pict>
      </w:r>
      <w:r>
        <w:rPr>
          <w:noProof/>
          <w:color w:val="000000"/>
          <w:sz w:val="28"/>
          <w:szCs w:val="28"/>
        </w:rPr>
        <w:pict>
          <v:shape id="_x0000_s2509" type="#_x0000_t75" style="position:absolute;margin-left:256.8pt;margin-top:-178.2pt;width:103.65pt;height:38.15pt;z-index:251667968">
            <v:imagedata r:id="rId41" o:title=""/>
          </v:shape>
          <o:OLEObject Type="Embed" ProgID="Equation.DSMT4" ShapeID="_x0000_s2509" DrawAspect="Content" ObjectID="_1569682431" r:id="rId42"/>
        </w:pict>
      </w:r>
      <w:r>
        <w:rPr>
          <w:noProof/>
          <w:color w:val="000000"/>
          <w:sz w:val="28"/>
          <w:szCs w:val="28"/>
        </w:rPr>
        <w:pict>
          <v:shape id="_x0000_s2508" type="#_x0000_t75" style="position:absolute;margin-left:256.8pt;margin-top:-129.8pt;width:103.65pt;height:38.15pt;z-index:251666944">
            <v:imagedata r:id="rId43" o:title=""/>
          </v:shape>
          <o:OLEObject Type="Embed" ProgID="Equation.DSMT4" ShapeID="_x0000_s2508" DrawAspect="Content" ObjectID="_1569682432" r:id="rId44"/>
        </w:pict>
      </w:r>
      <w:r w:rsidR="00C719BF">
        <w:rPr>
          <w:sz w:val="28"/>
          <w:szCs w:val="28"/>
          <w:lang w:bidi="ar-DZ"/>
        </w:rPr>
        <w:t xml:space="preserve">                                                                                                              ( D</w:t>
      </w:r>
      <w:r w:rsidR="007C436C" w:rsidRPr="007C436C">
        <w:rPr>
          <w:sz w:val="16"/>
          <w:szCs w:val="16"/>
          <w:lang w:bidi="ar-DZ"/>
        </w:rPr>
        <w:t xml:space="preserve"> </w:t>
      </w:r>
      <w:proofErr w:type="gramStart"/>
      <w:r w:rsidR="00C719BF" w:rsidRPr="00A622C6">
        <w:rPr>
          <w:rFonts w:ascii="Tahoma" w:hAnsi="Tahoma" w:cs="Tahoma"/>
          <w:sz w:val="28"/>
          <w:szCs w:val="28"/>
          <w:lang w:bidi="ar-DZ"/>
        </w:rPr>
        <w:t>’</w:t>
      </w:r>
      <w:r w:rsidR="00C719BF">
        <w:rPr>
          <w:sz w:val="28"/>
          <w:szCs w:val="28"/>
          <w:lang w:bidi="ar-DZ"/>
        </w:rPr>
        <w:t xml:space="preserve"> )</w:t>
      </w:r>
      <w:proofErr w:type="gramEnd"/>
      <w:r w:rsidR="00C719BF">
        <w:rPr>
          <w:sz w:val="28"/>
          <w:szCs w:val="28"/>
          <w:lang w:bidi="ar-DZ"/>
        </w:rPr>
        <w:t xml:space="preserve"> : </w:t>
      </w:r>
      <w:r w:rsidR="00C719BF">
        <w:rPr>
          <w:i/>
          <w:iCs/>
          <w:sz w:val="28"/>
          <w:szCs w:val="28"/>
          <w:lang w:bidi="ar-DZ"/>
        </w:rPr>
        <w:t>y</w:t>
      </w:r>
      <w:r w:rsidR="00C719BF">
        <w:rPr>
          <w:sz w:val="28"/>
          <w:szCs w:val="28"/>
          <w:lang w:bidi="ar-DZ"/>
        </w:rPr>
        <w:t xml:space="preserve"> </w:t>
      </w:r>
      <w:r w:rsidR="00C719BF" w:rsidRPr="00B336E5">
        <w:rPr>
          <w:rFonts w:ascii="Arial" w:hAnsi="Arial" w:cs="Arial"/>
          <w:sz w:val="28"/>
          <w:szCs w:val="28"/>
          <w:lang w:bidi="ar-DZ"/>
        </w:rPr>
        <w:t>=</w:t>
      </w:r>
      <w:r w:rsidR="00C719BF">
        <w:rPr>
          <w:sz w:val="28"/>
          <w:szCs w:val="28"/>
          <w:lang w:bidi="ar-DZ"/>
        </w:rPr>
        <w:t xml:space="preserve"> </w:t>
      </w:r>
      <w:r w:rsidR="00C719BF" w:rsidRPr="00B336E5">
        <w:rPr>
          <w:color w:val="FFFFFF"/>
          <w:sz w:val="28"/>
          <w:szCs w:val="28"/>
          <w:lang w:bidi="ar-DZ"/>
        </w:rPr>
        <w:t xml:space="preserve"> .  .  .  .  .  .  .</w:t>
      </w:r>
    </w:p>
    <w:p w:rsidR="00C719BF" w:rsidRDefault="00B336E5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 w:rsidRPr="00B336E5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 w:rsidRPr="00B336E5">
        <w:rPr>
          <w:color w:val="FF0000"/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يـكــون </w:t>
      </w:r>
      <w:r w:rsidR="003F7F98">
        <w:rPr>
          <w:rFonts w:hint="cs"/>
          <w:sz w:val="28"/>
          <w:szCs w:val="28"/>
          <w:rtl/>
          <w:lang w:bidi="ar-DZ"/>
        </w:rPr>
        <w:t xml:space="preserve"> </w:t>
      </w:r>
    </w:p>
    <w:p w:rsidR="00C719BF" w:rsidRPr="00FB58D4" w:rsidRDefault="003F7F98" w:rsidP="004A74F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06" type="#_x0000_t75" style="position:absolute;left:0;text-align:left;margin-left:256.8pt;margin-top:14.65pt;width:106.7pt;height:38.15pt;z-index:251664896">
            <v:imagedata r:id="rId45" o:title=""/>
          </v:shape>
          <o:OLEObject Type="Embed" ProgID="Equation.DSMT4" ShapeID="_x0000_s2506" DrawAspect="Content" ObjectID="_1569682429" r:id="rId46"/>
        </w:pict>
      </w:r>
      <w:r w:rsidR="007B2819"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="007B2819" w:rsidRPr="00A50873">
        <w:rPr>
          <w:rFonts w:hint="cs"/>
          <w:sz w:val="16"/>
          <w:szCs w:val="16"/>
          <w:rtl/>
          <w:lang w:bidi="ar-DZ"/>
        </w:rPr>
        <w:t xml:space="preserve"> </w:t>
      </w:r>
      <w:r w:rsidR="007B2819">
        <w:rPr>
          <w:rFonts w:hint="cs"/>
          <w:sz w:val="28"/>
          <w:szCs w:val="28"/>
          <w:rtl/>
          <w:lang w:bidi="ar-DZ"/>
        </w:rPr>
        <w:t xml:space="preserve">ي    </w:t>
      </w:r>
      <w:r w:rsidR="007B2819">
        <w:rPr>
          <w:i/>
          <w:iCs/>
          <w:color w:val="FF0000"/>
          <w:sz w:val="28"/>
          <w:szCs w:val="28"/>
          <w:lang w:bidi="ar-DZ"/>
        </w:rPr>
        <w:t>y</w:t>
      </w:r>
      <w:r w:rsidR="007B2819" w:rsidRPr="00B336E5">
        <w:rPr>
          <w:color w:val="FF0000"/>
          <w:sz w:val="28"/>
          <w:szCs w:val="28"/>
          <w:lang w:bidi="ar-DZ"/>
        </w:rPr>
        <w:t xml:space="preserve"> </w:t>
      </w:r>
      <w:r w:rsidR="007B2819" w:rsidRPr="00B336E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7B2819" w:rsidRPr="00B336E5">
        <w:rPr>
          <w:color w:val="FF0000"/>
          <w:sz w:val="28"/>
          <w:szCs w:val="28"/>
          <w:lang w:bidi="ar-DZ"/>
        </w:rPr>
        <w:t xml:space="preserve"> </w:t>
      </w:r>
      <w:r w:rsidR="00A51FB2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7B2819" w:rsidRPr="00B336E5">
        <w:rPr>
          <w:color w:val="FF0000"/>
          <w:sz w:val="28"/>
          <w:szCs w:val="28"/>
        </w:rPr>
        <w:t xml:space="preserve"> </w:t>
      </w:r>
      <w:r w:rsidR="00A51FB2">
        <w:rPr>
          <w:color w:val="FF0000"/>
          <w:sz w:val="28"/>
          <w:szCs w:val="28"/>
        </w:rPr>
        <w:t>5</w:t>
      </w:r>
    </w:p>
    <w:p w:rsidR="00C719BF" w:rsidRDefault="00B336E5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ن  أ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جــل    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sz w:val="28"/>
          <w:szCs w:val="28"/>
          <w:lang w:bidi="ar-DZ"/>
        </w:rPr>
        <w:t>=</w:t>
      </w:r>
      <w:r w:rsidRPr="00B336E5">
        <w:rPr>
          <w:sz w:val="28"/>
          <w:szCs w:val="28"/>
          <w:lang w:bidi="ar-DZ"/>
        </w:rPr>
        <w:t xml:space="preserve"> </w:t>
      </w:r>
      <w:r w:rsidR="00A51FB2" w:rsidRPr="00B336E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A51FB2" w:rsidRPr="00B336E5">
        <w:rPr>
          <w:color w:val="FF0000"/>
          <w:sz w:val="28"/>
          <w:szCs w:val="28"/>
        </w:rPr>
        <w:t xml:space="preserve"> </w:t>
      </w:r>
      <w:r w:rsidR="00A51FB2">
        <w:rPr>
          <w:color w:val="FF0000"/>
          <w:sz w:val="28"/>
          <w:szCs w:val="28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يـكــون  </w:t>
      </w:r>
    </w:p>
    <w:p w:rsidR="00C719BF" w:rsidRPr="00FB58D4" w:rsidRDefault="007B2819" w:rsidP="004A74F5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A508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 </w:t>
      </w:r>
      <w:r>
        <w:rPr>
          <w:i/>
          <w:iCs/>
          <w:color w:val="FF0000"/>
          <w:sz w:val="28"/>
          <w:szCs w:val="28"/>
          <w:lang w:bidi="ar-DZ"/>
        </w:rPr>
        <w:t>y</w:t>
      </w:r>
      <w:r w:rsidRPr="00B336E5">
        <w:rPr>
          <w:color w:val="FF0000"/>
          <w:sz w:val="28"/>
          <w:szCs w:val="28"/>
          <w:lang w:bidi="ar-DZ"/>
        </w:rPr>
        <w:t xml:space="preserve"> </w:t>
      </w:r>
      <w:r w:rsidRPr="00B336E5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336E5">
        <w:rPr>
          <w:color w:val="FF0000"/>
          <w:sz w:val="28"/>
          <w:szCs w:val="28"/>
          <w:lang w:bidi="ar-DZ"/>
        </w:rPr>
        <w:t xml:space="preserve"> </w:t>
      </w:r>
      <w:r w:rsidR="00A51FB2">
        <w:rPr>
          <w:color w:val="FF0000"/>
          <w:sz w:val="28"/>
          <w:szCs w:val="28"/>
        </w:rPr>
        <w:t xml:space="preserve"> 0</w:t>
      </w:r>
    </w:p>
    <w:p w:rsidR="00C719BF" w:rsidRDefault="00C719BF" w:rsidP="004A4A1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مـسـتــقــيــم  </w:t>
      </w:r>
      <w:r>
        <w:rPr>
          <w:sz w:val="28"/>
          <w:szCs w:val="28"/>
          <w:lang w:bidi="ar-DZ"/>
        </w:rPr>
        <w:t>( D</w:t>
      </w:r>
      <w:r w:rsidR="007C436C" w:rsidRPr="007C436C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يـشـمــل  الـنـقـطـتـيْــن  </w:t>
      </w:r>
      <w:r w:rsidR="004A4A1F">
        <w:rPr>
          <w:rFonts w:hint="cs"/>
          <w:sz w:val="28"/>
          <w:szCs w:val="28"/>
          <w:rtl/>
          <w:lang w:bidi="ar-DZ"/>
        </w:rPr>
        <w:t>الـلـتــيْــن</w:t>
      </w:r>
    </w:p>
    <w:p w:rsidR="00C719BF" w:rsidRPr="007D6A35" w:rsidRDefault="007D6A35" w:rsidP="003F7F98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ثـي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هـمـا   </w:t>
      </w:r>
      <w:r w:rsidRPr="00E73D47">
        <w:rPr>
          <w:color w:val="000000"/>
          <w:sz w:val="28"/>
          <w:szCs w:val="28"/>
          <w:lang w:bidi="ar-DZ"/>
        </w:rPr>
        <w:t>(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>0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;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>5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)</w:t>
      </w:r>
      <w:r>
        <w:rPr>
          <w:rFonts w:hint="cs"/>
          <w:sz w:val="28"/>
          <w:szCs w:val="28"/>
          <w:rtl/>
          <w:lang w:bidi="ar-DZ"/>
        </w:rPr>
        <w:t xml:space="preserve">    و   </w:t>
      </w:r>
      <w:r w:rsidRPr="00E73D47">
        <w:rPr>
          <w:color w:val="000000"/>
          <w:sz w:val="28"/>
          <w:szCs w:val="28"/>
          <w:lang w:bidi="ar-DZ"/>
        </w:rPr>
        <w:t>(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>
        <w:rPr>
          <w:color w:val="FF0000"/>
          <w:sz w:val="28"/>
          <w:szCs w:val="28"/>
          <w:lang w:bidi="ar-DZ"/>
        </w:rPr>
        <w:t xml:space="preserve"> </w:t>
      </w:r>
      <w:r w:rsidRPr="00F35E75">
        <w:rPr>
          <w:color w:val="FF0000"/>
          <w:sz w:val="28"/>
          <w:szCs w:val="28"/>
          <w:lang w:bidi="ar-DZ"/>
        </w:rPr>
        <w:t xml:space="preserve">2 </w:t>
      </w:r>
      <w:r>
        <w:rPr>
          <w:color w:val="00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;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>0</w:t>
      </w:r>
      <w:r w:rsidRPr="00F35E75">
        <w:rPr>
          <w:color w:val="FF0000"/>
          <w:sz w:val="28"/>
          <w:szCs w:val="28"/>
          <w:lang w:bidi="ar-DZ"/>
        </w:rPr>
        <w:t xml:space="preserve"> </w:t>
      </w:r>
      <w:r w:rsidR="003F7F98">
        <w:rPr>
          <w:color w:val="FF0000"/>
          <w:sz w:val="28"/>
          <w:szCs w:val="28"/>
          <w:lang w:bidi="ar-DZ"/>
        </w:rPr>
        <w:t xml:space="preserve"> </w:t>
      </w:r>
      <w:r w:rsidRPr="00E73D47">
        <w:rPr>
          <w:color w:val="000000"/>
          <w:sz w:val="28"/>
          <w:szCs w:val="28"/>
          <w:lang w:bidi="ar-DZ"/>
        </w:rPr>
        <w:t>)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C719BF" w:rsidRDefault="004A4A1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قــرا</w:t>
      </w:r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</w:t>
      </w:r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proofErr w:type="spellStart"/>
      <w:r>
        <w:rPr>
          <w:rFonts w:hint="cs"/>
          <w:sz w:val="28"/>
          <w:szCs w:val="28"/>
          <w:rtl/>
          <w:lang w:bidi="ar-DZ"/>
        </w:rPr>
        <w:t>بـيــا</w:t>
      </w:r>
      <w:proofErr w:type="spellEnd"/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يـة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لـمـســتـقـيـمــا</w:t>
      </w:r>
      <w:proofErr w:type="spellEnd"/>
      <w:r w:rsidRPr="00051D4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 </w:t>
      </w:r>
      <w:r>
        <w:rPr>
          <w:sz w:val="28"/>
          <w:szCs w:val="28"/>
          <w:lang w:bidi="ar-DZ"/>
        </w:rPr>
        <w:t>( D )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sz w:val="28"/>
          <w:szCs w:val="28"/>
          <w:lang w:bidi="ar-DZ"/>
        </w:rPr>
        <w:t>( D</w:t>
      </w:r>
      <w:r w:rsidRPr="00D14D99">
        <w:rPr>
          <w:sz w:val="16"/>
          <w:szCs w:val="16"/>
          <w:lang w:bidi="ar-DZ"/>
        </w:rPr>
        <w:t xml:space="preserve"> </w:t>
      </w:r>
      <w:r w:rsidRPr="00A622C6">
        <w:rPr>
          <w:rFonts w:ascii="Tahoma" w:hAnsi="Tahoma" w:cs="Tahoma"/>
          <w:sz w:val="28"/>
          <w:szCs w:val="28"/>
          <w:lang w:bidi="ar-DZ"/>
        </w:rPr>
        <w:t>’</w:t>
      </w:r>
      <w:r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يـتــ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طـعــا</w:t>
      </w:r>
      <w:proofErr w:type="spellEnd"/>
      <w:r w:rsidRPr="000600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</w:p>
    <w:p w:rsidR="00C719BF" w:rsidRDefault="006D2B02" w:rsidP="00C719BF">
      <w:pPr>
        <w:bidi/>
        <w:spacing w:line="480" w:lineRule="auto"/>
        <w:rPr>
          <w:rFonts w:hint="cs"/>
          <w:sz w:val="28"/>
          <w:szCs w:val="28"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2511" type="#_x0000_t75" style="position:absolute;left:0;text-align:left;margin-left:378.75pt;margin-top:23.05pt;width:77.75pt;height:38.15pt;z-index:251668992">
            <v:imagedata r:id="rId47" o:title=""/>
          </v:shape>
          <o:OLEObject Type="Embed" ProgID="Equation.DSMT4" ShapeID="_x0000_s2511" DrawAspect="Content" ObjectID="_1569682433" r:id="rId48"/>
        </w:pict>
      </w:r>
      <w:r>
        <w:rPr>
          <w:noProof/>
          <w:color w:val="000000"/>
          <w:sz w:val="28"/>
          <w:szCs w:val="28"/>
        </w:rPr>
        <w:pict>
          <v:shape id="_x0000_s2512" type="#_x0000_t75" style="position:absolute;left:0;text-align:left;margin-left:241.35pt;margin-top:-9.2pt;width:77.75pt;height:38.15pt;z-index:251670016">
            <v:imagedata r:id="rId47" o:title=""/>
          </v:shape>
          <o:OLEObject Type="Embed" ProgID="Equation.DSMT4" ShapeID="_x0000_s2512" DrawAspect="Content" ObjectID="_1569682434" r:id="rId49"/>
        </w:pict>
      </w:r>
      <w:r w:rsidR="00C719BF">
        <w:rPr>
          <w:rFonts w:hint="cs"/>
          <w:sz w:val="28"/>
          <w:szCs w:val="28"/>
          <w:rtl/>
          <w:lang w:bidi="ar-DZ"/>
        </w:rPr>
        <w:t xml:space="preserve">     فــي  الـنــقــطـــة  ذ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الإ</w:t>
      </w:r>
      <w:proofErr w:type="spell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حـــ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>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C719BF">
        <w:rPr>
          <w:rFonts w:hint="cs"/>
          <w:sz w:val="28"/>
          <w:szCs w:val="28"/>
          <w:rtl/>
          <w:lang w:bidi="ar-DZ"/>
        </w:rPr>
        <w:t>ثــيـــتــيْـــن</w:t>
      </w:r>
      <w:proofErr w:type="spellEnd"/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6D2B0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719BF" w:rsidRPr="006D2B02">
        <w:rPr>
          <w:rFonts w:hint="cs"/>
          <w:color w:val="FFFFFF"/>
          <w:sz w:val="28"/>
          <w:szCs w:val="28"/>
          <w:rtl/>
          <w:lang w:bidi="ar-DZ"/>
        </w:rPr>
        <w:t xml:space="preserve"> </w:t>
      </w:r>
      <w:r w:rsidR="00C719BF" w:rsidRPr="006D2B02">
        <w:rPr>
          <w:color w:val="FFFFFF"/>
          <w:sz w:val="28"/>
          <w:szCs w:val="28"/>
          <w:lang w:bidi="ar-DZ"/>
        </w:rPr>
        <w:t>(  .  .  ;  .  .  )</w:t>
      </w:r>
      <w:r w:rsidR="00C719BF">
        <w:rPr>
          <w:rFonts w:hint="cs"/>
          <w:sz w:val="28"/>
          <w:szCs w:val="28"/>
          <w:rtl/>
          <w:lang w:bidi="ar-DZ"/>
        </w:rPr>
        <w:t xml:space="preserve"> ؛</w:t>
      </w:r>
    </w:p>
    <w:p w:rsidR="00C719BF" w:rsidRDefault="00C719BF" w:rsidP="00C719B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ثـن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Pr="006D2B02">
        <w:rPr>
          <w:rFonts w:hint="cs"/>
          <w:color w:val="FFFFFF"/>
          <w:sz w:val="28"/>
          <w:szCs w:val="28"/>
          <w:rtl/>
          <w:lang w:bidi="ar-DZ"/>
        </w:rPr>
        <w:t xml:space="preserve"> </w:t>
      </w:r>
      <w:r w:rsidRPr="006D2B02">
        <w:rPr>
          <w:color w:val="FFFFFF"/>
          <w:sz w:val="28"/>
          <w:szCs w:val="28"/>
          <w:lang w:bidi="ar-DZ"/>
        </w:rPr>
        <w:t>(  .  .  ;  .  .  )</w:t>
      </w:r>
      <w:r w:rsidRPr="006D2B02">
        <w:rPr>
          <w:rFonts w:hint="cs"/>
          <w:color w:val="FFFFFF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هـي  الـحــل  الـوحـيــد  لـ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 </w:t>
      </w:r>
      <w:proofErr w:type="spellStart"/>
      <w:r>
        <w:rPr>
          <w:rFonts w:hint="cs"/>
          <w:sz w:val="28"/>
          <w:szCs w:val="28"/>
          <w:rtl/>
          <w:lang w:bidi="ar-DZ"/>
        </w:rPr>
        <w:t>الـمـعـــط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ة .</w:t>
      </w:r>
      <w:proofErr w:type="gramEnd"/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625C3F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5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spellStart"/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تــريـيــض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مـســأ</w:t>
      </w:r>
      <w:proofErr w:type="spellEnd"/>
      <w:r w:rsidRPr="00F767E8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ل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يـوجــد  فـي  عـلـبــة  </w:t>
      </w:r>
      <w:r>
        <w:rPr>
          <w:sz w:val="28"/>
          <w:szCs w:val="28"/>
          <w:lang w:bidi="ar-DZ"/>
        </w:rPr>
        <w:t>1</w:t>
      </w:r>
      <w:r w:rsidRPr="00D742F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D742F9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sz w:val="28"/>
          <w:szCs w:val="28"/>
          <w:rtl/>
          <w:lang w:bidi="ar-DZ"/>
        </w:rPr>
        <w:t>كــري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خـضــر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و صـفــر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.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>
        <w:rPr>
          <w:rFonts w:hint="cs"/>
          <w:sz w:val="28"/>
          <w:szCs w:val="28"/>
          <w:rtl/>
          <w:lang w:bidi="ar-DZ"/>
        </w:rPr>
        <w:t>يـس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و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3  أ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عــا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.</w: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ا هـــ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و مــا هـــ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؟</w:t>
      </w:r>
    </w:p>
    <w:p w:rsidR="00C719BF" w:rsidRPr="00561E03" w:rsidRDefault="00C719BF" w:rsidP="00561E03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352" style="position:absolute;left:0;text-align:left;margin-left:-2.45pt;margin-top:27.45pt;width:113.4pt;height:25.5pt;z-index:251641344" filled="f" strokeweight="1.5pt">
            <w10:wrap anchorx="page"/>
          </v:rect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لـيـكــن </w:t>
      </w:r>
      <w:r w:rsidRPr="00561E0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1E03" w:rsidRPr="00561E03">
        <w:rPr>
          <w:i/>
          <w:iCs/>
          <w:color w:val="FF0000"/>
          <w:sz w:val="28"/>
          <w:szCs w:val="28"/>
          <w:lang w:bidi="ar-DZ"/>
        </w:rPr>
        <w:t>x</w:t>
      </w:r>
      <w:r w:rsidRPr="00561E0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عــد</w:t>
      </w:r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الـكـريــا</w:t>
      </w:r>
      <w:proofErr w:type="spellEnd"/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ت  </w:t>
      </w:r>
      <w:proofErr w:type="spellStart"/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الـصـفــرا</w:t>
      </w:r>
      <w:proofErr w:type="spellEnd"/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ء </w:t>
      </w:r>
      <w:r w:rsidR="00561E0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1E03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561E03">
        <w:rPr>
          <w:i/>
          <w:iCs/>
          <w:color w:val="FF0000"/>
          <w:sz w:val="28"/>
          <w:szCs w:val="28"/>
          <w:lang w:bidi="ar-DZ"/>
        </w:rPr>
        <w:t>y</w:t>
      </w:r>
      <w:r w:rsidR="00561E0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 عــد</w:t>
      </w:r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spellStart"/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الـكـريــا</w:t>
      </w:r>
      <w:proofErr w:type="spellEnd"/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 xml:space="preserve">ت  </w:t>
      </w:r>
      <w:proofErr w:type="spellStart"/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الـخـضــرا</w:t>
      </w:r>
      <w:proofErr w:type="spellEnd"/>
      <w:r w:rsidR="00561E03" w:rsidRPr="00561E0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61E03" w:rsidRPr="00561E03">
        <w:rPr>
          <w:rFonts w:hint="cs"/>
          <w:color w:val="FF0000"/>
          <w:sz w:val="28"/>
          <w:szCs w:val="28"/>
          <w:rtl/>
          <w:lang w:bidi="ar-DZ"/>
        </w:rPr>
        <w:t>ء .</w:t>
      </w:r>
    </w:p>
    <w:p w:rsidR="00C719BF" w:rsidRPr="005A75FA" w:rsidRDefault="00C719BF" w:rsidP="00EE31C4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351" style="position:absolute;left:0;text-align:left;margin-left:-2.45pt;margin-top:27.9pt;width:70.85pt;height:25.5pt;z-index:251640320" filled="f" strokeweight="1.5pt">
            <w10:wrap anchorx="page"/>
          </v:rect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ي</w:t>
      </w:r>
      <w:r>
        <w:rPr>
          <w:rFonts w:hint="cs"/>
          <w:sz w:val="28"/>
          <w:szCs w:val="28"/>
          <w:rtl/>
          <w:lang w:bidi="ar-DZ"/>
        </w:rPr>
        <w:t>ــ</w:t>
      </w:r>
      <w:r w:rsidRPr="005A75FA">
        <w:rPr>
          <w:rFonts w:hint="cs"/>
          <w:sz w:val="28"/>
          <w:szCs w:val="28"/>
          <w:rtl/>
          <w:lang w:bidi="ar-DZ"/>
        </w:rPr>
        <w:t>ـوج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د  ف</w:t>
      </w:r>
      <w:r>
        <w:rPr>
          <w:rFonts w:hint="cs"/>
          <w:sz w:val="28"/>
          <w:szCs w:val="28"/>
          <w:rtl/>
          <w:lang w:bidi="ar-DZ"/>
        </w:rPr>
        <w:t>ــــ</w:t>
      </w:r>
      <w:r w:rsidRPr="005A75FA">
        <w:rPr>
          <w:rFonts w:hint="cs"/>
          <w:sz w:val="28"/>
          <w:szCs w:val="28"/>
          <w:rtl/>
          <w:lang w:bidi="ar-DZ"/>
        </w:rPr>
        <w:t>ـي  الـع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ـلـ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ب</w:t>
      </w:r>
      <w:r>
        <w:rPr>
          <w:rFonts w:hint="cs"/>
          <w:sz w:val="28"/>
          <w:szCs w:val="28"/>
          <w:rtl/>
          <w:lang w:bidi="ar-DZ"/>
        </w:rPr>
        <w:t>ــ</w:t>
      </w:r>
      <w:r w:rsidRPr="005A75FA">
        <w:rPr>
          <w:rFonts w:hint="cs"/>
          <w:sz w:val="28"/>
          <w:szCs w:val="28"/>
          <w:rtl/>
          <w:lang w:bidi="ar-DZ"/>
        </w:rPr>
        <w:t xml:space="preserve">ــة  </w:t>
      </w:r>
      <w:r w:rsidRPr="005A75FA">
        <w:rPr>
          <w:sz w:val="28"/>
          <w:szCs w:val="28"/>
          <w:lang w:bidi="ar-DZ"/>
        </w:rPr>
        <w:t>1</w:t>
      </w:r>
      <w:r w:rsidRPr="005A75FA">
        <w:rPr>
          <w:sz w:val="16"/>
          <w:szCs w:val="16"/>
          <w:lang w:bidi="ar-DZ"/>
        </w:rPr>
        <w:t xml:space="preserve"> </w:t>
      </w:r>
      <w:r w:rsidRPr="005A75FA">
        <w:rPr>
          <w:sz w:val="28"/>
          <w:szCs w:val="28"/>
          <w:lang w:bidi="ar-DZ"/>
        </w:rPr>
        <w:t>8</w:t>
      </w:r>
      <w:r w:rsidRPr="005A75FA">
        <w:rPr>
          <w:sz w:val="16"/>
          <w:szCs w:val="16"/>
          <w:lang w:bidi="ar-DZ"/>
        </w:rPr>
        <w:t xml:space="preserve"> </w:t>
      </w:r>
      <w:r w:rsidRPr="005A75FA">
        <w:rPr>
          <w:sz w:val="28"/>
          <w:szCs w:val="28"/>
          <w:lang w:bidi="ar-DZ"/>
        </w:rPr>
        <w:t>0</w:t>
      </w:r>
      <w:r w:rsidRPr="005A75FA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كــ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ري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ة</w:t>
      </w:r>
      <w:proofErr w:type="spellEnd"/>
      <w:r w:rsidRPr="005A75FA">
        <w:rPr>
          <w:rFonts w:hint="cs"/>
          <w:sz w:val="28"/>
          <w:szCs w:val="28"/>
          <w:rtl/>
          <w:lang w:bidi="ar-DZ"/>
        </w:rPr>
        <w:t xml:space="preserve">  خ</w:t>
      </w:r>
      <w:r>
        <w:rPr>
          <w:rFonts w:hint="cs"/>
          <w:sz w:val="28"/>
          <w:szCs w:val="28"/>
          <w:rtl/>
          <w:lang w:bidi="ar-DZ"/>
        </w:rPr>
        <w:t>ـ</w:t>
      </w:r>
      <w:r w:rsidRPr="005A75FA">
        <w:rPr>
          <w:rFonts w:hint="cs"/>
          <w:sz w:val="28"/>
          <w:szCs w:val="28"/>
          <w:rtl/>
          <w:lang w:bidi="ar-DZ"/>
        </w:rPr>
        <w:t>ـض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ر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 و </w:t>
      </w:r>
      <w:r>
        <w:rPr>
          <w:rFonts w:hint="cs"/>
          <w:sz w:val="28"/>
          <w:szCs w:val="28"/>
          <w:rtl/>
          <w:lang w:bidi="ar-DZ"/>
        </w:rPr>
        <w:t>صـ</w:t>
      </w:r>
      <w:r w:rsidRPr="005A75FA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ف</w:t>
      </w:r>
      <w:r w:rsidRPr="005A75FA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ــ</w:t>
      </w:r>
      <w:r w:rsidRPr="005A75FA">
        <w:rPr>
          <w:rFonts w:hint="cs"/>
          <w:sz w:val="28"/>
          <w:szCs w:val="28"/>
          <w:rtl/>
          <w:lang w:bidi="ar-DZ"/>
        </w:rPr>
        <w:t>ـر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</w:t>
      </w:r>
      <w:proofErr w:type="spellStart"/>
      <w:r w:rsidR="00EE31C4">
        <w:rPr>
          <w:rFonts w:hint="cs"/>
          <w:sz w:val="28"/>
          <w:szCs w:val="28"/>
          <w:rtl/>
          <w:lang w:bidi="ar-DZ"/>
        </w:rPr>
        <w:t>؛</w:t>
      </w:r>
      <w:proofErr w:type="spellEnd"/>
      <w:r w:rsidR="00EE31C4">
        <w:rPr>
          <w:rFonts w:hint="cs"/>
          <w:sz w:val="28"/>
          <w:szCs w:val="28"/>
          <w:rtl/>
          <w:lang w:bidi="ar-DZ"/>
        </w:rPr>
        <w:t xml:space="preserve"> إ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ذ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ن</w:t>
      </w:r>
      <w:r w:rsidR="00EE31C4" w:rsidRPr="005A75FA">
        <w:rPr>
          <w:rFonts w:hint="cs"/>
          <w:sz w:val="28"/>
          <w:szCs w:val="28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 xml:space="preserve"> </w:t>
      </w:r>
      <w:r w:rsidR="00561E03">
        <w:rPr>
          <w:rFonts w:hint="cs"/>
          <w:sz w:val="28"/>
          <w:szCs w:val="28"/>
          <w:rtl/>
          <w:lang w:bidi="ar-DZ"/>
        </w:rPr>
        <w:t xml:space="preserve">      </w:t>
      </w:r>
      <w:r w:rsidR="00EE31C4">
        <w:rPr>
          <w:rFonts w:hint="cs"/>
          <w:sz w:val="28"/>
          <w:szCs w:val="28"/>
          <w:rtl/>
          <w:lang w:bidi="ar-DZ"/>
        </w:rPr>
        <w:t xml:space="preserve"> </w:t>
      </w:r>
      <w:r w:rsidR="00561E03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 w:rsidR="00561E03" w:rsidRPr="00561E03">
        <w:rPr>
          <w:i/>
          <w:iCs/>
          <w:color w:val="FF0000"/>
          <w:sz w:val="28"/>
          <w:szCs w:val="28"/>
          <w:lang w:bidi="ar-DZ"/>
        </w:rPr>
        <w:t>x</w:t>
      </w:r>
      <w:r w:rsidR="00561E03" w:rsidRPr="00561E03">
        <w:rPr>
          <w:color w:val="FF0000"/>
          <w:sz w:val="28"/>
          <w:szCs w:val="28"/>
          <w:lang w:bidi="ar-DZ"/>
        </w:rPr>
        <w:t xml:space="preserve"> </w:t>
      </w:r>
      <w:r w:rsidR="00561E03" w:rsidRPr="00561E03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561E03" w:rsidRPr="00561E03">
        <w:rPr>
          <w:color w:val="FF0000"/>
          <w:sz w:val="28"/>
          <w:szCs w:val="28"/>
          <w:lang w:bidi="ar-DZ"/>
        </w:rPr>
        <w:t xml:space="preserve"> </w:t>
      </w:r>
      <w:r w:rsidR="00561E03" w:rsidRPr="00561E03">
        <w:rPr>
          <w:i/>
          <w:iCs/>
          <w:color w:val="FF0000"/>
          <w:sz w:val="28"/>
          <w:szCs w:val="28"/>
          <w:lang w:bidi="ar-DZ"/>
        </w:rPr>
        <w:t>y</w:t>
      </w:r>
      <w:r w:rsidR="00561E03" w:rsidRPr="00561E03">
        <w:rPr>
          <w:color w:val="FF0000"/>
          <w:sz w:val="28"/>
          <w:szCs w:val="28"/>
          <w:lang w:bidi="ar-DZ"/>
        </w:rPr>
        <w:t xml:space="preserve"> </w:t>
      </w:r>
      <w:r w:rsidR="00561E03" w:rsidRPr="00561E0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561E03" w:rsidRPr="00561E03">
        <w:rPr>
          <w:color w:val="FF0000"/>
          <w:sz w:val="28"/>
          <w:szCs w:val="28"/>
          <w:lang w:bidi="ar-DZ"/>
        </w:rPr>
        <w:t xml:space="preserve"> 1</w:t>
      </w:r>
      <w:r w:rsidR="00561E03" w:rsidRPr="00561E03">
        <w:rPr>
          <w:color w:val="FF0000"/>
          <w:sz w:val="16"/>
          <w:szCs w:val="16"/>
          <w:lang w:bidi="ar-DZ"/>
        </w:rPr>
        <w:t xml:space="preserve"> </w:t>
      </w:r>
      <w:r w:rsidR="00561E03">
        <w:rPr>
          <w:color w:val="FF0000"/>
          <w:sz w:val="28"/>
          <w:szCs w:val="28"/>
          <w:lang w:bidi="ar-DZ"/>
        </w:rPr>
        <w:t>8</w:t>
      </w:r>
      <w:r w:rsidR="00561E03" w:rsidRPr="00561E03">
        <w:rPr>
          <w:color w:val="FF0000"/>
          <w:sz w:val="16"/>
          <w:szCs w:val="16"/>
          <w:lang w:bidi="ar-DZ"/>
        </w:rPr>
        <w:t xml:space="preserve"> </w:t>
      </w:r>
      <w:r w:rsidR="00561E03">
        <w:rPr>
          <w:color w:val="FF0000"/>
          <w:sz w:val="28"/>
          <w:szCs w:val="28"/>
          <w:lang w:bidi="ar-DZ"/>
        </w:rPr>
        <w:t>0</w:t>
      </w:r>
    </w:p>
    <w:p w:rsidR="00C719BF" w:rsidRPr="005A75FA" w:rsidRDefault="00C719BF" w:rsidP="00EE31C4">
      <w:pPr>
        <w:bidi/>
        <w:spacing w:line="480" w:lineRule="auto"/>
        <w:rPr>
          <w:rFonts w:hint="cs"/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90" style="position:absolute;left:0;text-align:left;margin-left:187.45pt;margin-top:15.75pt;width:123.45pt;height:48.75pt;z-index:251648512" coordorigin="8148,5023" coordsize="2469,975">
            <v:shape id="_x0000_s2391" type="#_x0000_t202" style="position:absolute;left:8236;top:5023;width:2381;height:964" filled="f" stroked="f">
              <v:textbox style="mso-next-textbox:#_x0000_s2391">
                <w:txbxContent>
                  <w:p w:rsidR="00C719BF" w:rsidRPr="00561E03" w:rsidRDefault="00561E03" w:rsidP="00C719BF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C719BF" w:rsidRPr="00561E03" w:rsidRDefault="00561E03" w:rsidP="00C719BF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92" type="#_x0000_t87" style="position:absolute;left:8148;top:5148;width:170;height:850" strokeweight="1.5pt"/>
          </v:group>
        </w:pic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r w:rsidRPr="005A75FA">
        <w:rPr>
          <w:rFonts w:hint="cs"/>
          <w:sz w:val="28"/>
          <w:szCs w:val="28"/>
          <w:rtl/>
          <w:lang w:bidi="ar-DZ"/>
        </w:rPr>
        <w:t xml:space="preserve"> عــد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يـس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وي</w:t>
      </w:r>
      <w:proofErr w:type="spellEnd"/>
      <w:r w:rsidRPr="005A75FA">
        <w:rPr>
          <w:rFonts w:hint="cs"/>
          <w:sz w:val="28"/>
          <w:szCs w:val="28"/>
          <w:rtl/>
          <w:lang w:bidi="ar-DZ"/>
        </w:rPr>
        <w:t xml:space="preserve">  3  أ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>ضـعــا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>ف  عــد</w:t>
      </w:r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 w:rsidRPr="005A75FA"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5A75FA">
        <w:rPr>
          <w:rFonts w:hint="cs"/>
          <w:sz w:val="16"/>
          <w:szCs w:val="16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ء </w:t>
      </w:r>
      <w:r w:rsidR="00EE31C4">
        <w:rPr>
          <w:rFonts w:hint="cs"/>
          <w:sz w:val="28"/>
          <w:szCs w:val="28"/>
          <w:rtl/>
          <w:lang w:bidi="ar-DZ"/>
        </w:rPr>
        <w:t>؛ إ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ذ</w:t>
      </w:r>
      <w:r w:rsidR="00EE31C4" w:rsidRPr="00EE31C4">
        <w:rPr>
          <w:rFonts w:hint="cs"/>
          <w:sz w:val="16"/>
          <w:szCs w:val="16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>ن</w:t>
      </w:r>
      <w:r w:rsidR="00EE31C4" w:rsidRPr="005A75FA">
        <w:rPr>
          <w:rFonts w:hint="cs"/>
          <w:sz w:val="28"/>
          <w:szCs w:val="28"/>
          <w:rtl/>
          <w:lang w:bidi="ar-DZ"/>
        </w:rPr>
        <w:t xml:space="preserve"> </w:t>
      </w:r>
      <w:r w:rsidR="00EE31C4">
        <w:rPr>
          <w:rFonts w:hint="cs"/>
          <w:sz w:val="28"/>
          <w:szCs w:val="28"/>
          <w:rtl/>
          <w:lang w:bidi="ar-DZ"/>
        </w:rPr>
        <w:t xml:space="preserve">    </w:t>
      </w:r>
      <w:r w:rsidR="00561E03">
        <w:rPr>
          <w:rFonts w:hint="cs"/>
          <w:sz w:val="28"/>
          <w:szCs w:val="28"/>
          <w:rtl/>
          <w:lang w:bidi="ar-DZ"/>
        </w:rPr>
        <w:t xml:space="preserve">  </w: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5A75FA">
        <w:rPr>
          <w:rFonts w:hint="cs"/>
          <w:sz w:val="28"/>
          <w:szCs w:val="28"/>
          <w:rtl/>
          <w:lang w:bidi="ar-DZ"/>
        </w:rPr>
        <w:t xml:space="preserve"> </w:t>
      </w:r>
      <w:r w:rsidR="00561E03" w:rsidRPr="00B336E5">
        <w:rPr>
          <w:i/>
          <w:iCs/>
          <w:color w:val="FF0000"/>
          <w:sz w:val="28"/>
          <w:szCs w:val="28"/>
        </w:rPr>
        <w:t>y</w:t>
      </w:r>
      <w:r w:rsidR="00561E03" w:rsidRPr="00B336E5">
        <w:rPr>
          <w:color w:val="FF0000"/>
          <w:sz w:val="28"/>
          <w:szCs w:val="28"/>
        </w:rPr>
        <w:t xml:space="preserve"> </w:t>
      </w:r>
      <w:r w:rsidR="00561E03" w:rsidRPr="00B336E5">
        <w:rPr>
          <w:rFonts w:ascii="Arial" w:hAnsi="Arial" w:cs="Arial"/>
          <w:color w:val="FF0000"/>
          <w:sz w:val="28"/>
          <w:szCs w:val="28"/>
        </w:rPr>
        <w:t>=</w:t>
      </w:r>
      <w:r w:rsidR="00561E03" w:rsidRPr="00B336E5">
        <w:rPr>
          <w:color w:val="FF0000"/>
          <w:sz w:val="28"/>
          <w:szCs w:val="28"/>
        </w:rPr>
        <w:t xml:space="preserve"> </w:t>
      </w:r>
      <w:r w:rsidR="00561E03">
        <w:rPr>
          <w:color w:val="FF0000"/>
          <w:sz w:val="28"/>
          <w:szCs w:val="28"/>
        </w:rPr>
        <w:t>3</w:t>
      </w:r>
      <w:r w:rsidR="00561E03" w:rsidRPr="00B336E5">
        <w:rPr>
          <w:color w:val="FF0000"/>
          <w:sz w:val="28"/>
          <w:szCs w:val="28"/>
        </w:rPr>
        <w:t xml:space="preserve"> </w:t>
      </w:r>
      <w:r w:rsidR="00561E03" w:rsidRPr="00B336E5">
        <w:rPr>
          <w:i/>
          <w:iCs/>
          <w:color w:val="FF0000"/>
          <w:sz w:val="28"/>
          <w:szCs w:val="28"/>
        </w:rPr>
        <w:t>x</w: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spellStart"/>
      <w:r>
        <w:rPr>
          <w:rFonts w:hint="cs"/>
          <w:sz w:val="28"/>
          <w:szCs w:val="28"/>
          <w:rtl/>
          <w:lang w:bidi="ar-DZ"/>
        </w:rPr>
        <w:t>نـتـحـصــل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عـلـى  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تـيْــن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                                 </w:t>
      </w:r>
    </w:p>
    <w:p w:rsidR="00C719BF" w:rsidRDefault="00913C2C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87" style="position:absolute;left:0;text-align:left;margin-left:187.45pt;margin-top:15.5pt;width:123.45pt;height:48.75pt;z-index:251647488" coordorigin="8148,5023" coordsize="2469,975">
            <v:shape id="_x0000_s2388" type="#_x0000_t202" style="position:absolute;left:8236;top:5023;width:2381;height:964" filled="f" stroked="f">
              <v:textbox style="mso-next-textbox:#_x0000_s2388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3 </w:t>
                    </w: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561E03" w:rsidRPr="00561E03" w:rsidRDefault="00561E03" w:rsidP="00561E03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89" type="#_x0000_t87" style="position:absolute;left:8148;top:5148;width:170;height:85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384" style="position:absolute;left:0;text-align:left;margin-left:187.45pt;margin-top:71.05pt;width:123.45pt;height:48.75pt;z-index:251646464" coordorigin="8148,5023" coordsize="2469,975">
            <v:shape id="_x0000_s2385" type="#_x0000_t202" style="position:absolute;left:8236;top:5023;width:2381;height:964" filled="f" stroked="f">
              <v:textbox style="mso-next-textbox:#_x0000_s2385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4 </w:t>
                    </w: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561E03" w:rsidRPr="00561E03" w:rsidRDefault="00561E03" w:rsidP="00561E03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86" type="#_x0000_t87" style="position:absolute;left:8148;top:5148;width:170;height:850" strokeweight="1.5pt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2393" style="position:absolute;left:0;text-align:left;margin-left:365.85pt;margin-top:15.35pt;width:123.45pt;height:48.75pt;z-index:251649536" coordorigin="8148,5023" coordsize="2469,975">
            <v:shape id="_x0000_s2394" type="#_x0000_t202" style="position:absolute;left:8236;top:5023;width:2381;height:964" filled="f" stroked="f">
              <v:textbox style="mso-next-textbox:#_x0000_s2394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+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y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</w:p>
                  <w:p w:rsidR="00561E03" w:rsidRPr="00561E03" w:rsidRDefault="00561E03" w:rsidP="00561E03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95" type="#_x0000_t87" style="position:absolute;left:8148;top:5148;width:170;height:850" strokeweight="1.5pt"/>
          </v:group>
        </w:pic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د</w:t>
      </w:r>
      <w:r w:rsidRPr="00D218B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نــا                                      و مـنــه                                          </w: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81" style="position:absolute;left:0;text-align:left;margin-left:187.45pt;margin-top:16.15pt;width:123.45pt;height:48.75pt;z-index:251645440" coordorigin="8148,5023" coordsize="2469,975">
            <v:shape id="_x0000_s2382" type="#_x0000_t202" style="position:absolute;left:8236;top:5023;width:2381;height:964" filled="f" stroked="f">
              <v:textbox style="mso-next-textbox:#_x0000_s2382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8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0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Tahoma" w:hAnsi="Tahoma" w:cs="Tahoma"/>
                        <w:color w:val="FF0000"/>
                        <w:sz w:val="28"/>
                        <w:szCs w:val="28"/>
                      </w:rPr>
                      <w:t>÷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4</w:t>
                    </w:r>
                  </w:p>
                  <w:p w:rsidR="00C719BF" w:rsidRPr="00561E03" w:rsidRDefault="00561E03" w:rsidP="00561E03">
                    <w:pPr>
                      <w:rPr>
                        <w:color w:val="FF0000"/>
                        <w:szCs w:val="28"/>
                      </w:rPr>
                    </w:pPr>
                    <w:proofErr w:type="gramStart"/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proofErr w:type="gramEnd"/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 </w:t>
                    </w: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383" type="#_x0000_t87" style="position:absolute;left:8148;top:5148;width:170;height:850" strokeweight="1.5pt"/>
          </v:group>
        </w:pic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78" style="position:absolute;left:0;text-align:left;margin-left:187.45pt;margin-top:15.9pt;width:123.45pt;height:48.75pt;z-index:251644416" coordorigin="8148,5023" coordsize="2469,975">
            <v:shape id="_x0000_s2379" type="#_x0000_t202" style="position:absolute;left:8236;top:5023;width:2381;height:964" filled="f" stroked="f">
              <v:textbox style="mso-next-textbox:#_x0000_s2379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C719BF" w:rsidRPr="00561E03" w:rsidRDefault="00561E03" w:rsidP="00561E03">
                    <w:pPr>
                      <w:rPr>
                        <w:color w:val="FF0000"/>
                        <w:szCs w:val="28"/>
                      </w:rPr>
                    </w:pP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3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×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2380" type="#_x0000_t87" style="position:absolute;left:8148;top:5148;width:170;height:850" strokeweight="1.5pt"/>
          </v:group>
        </w:pict>
      </w:r>
    </w:p>
    <w:p w:rsidR="00C719BF" w:rsidRDefault="00C719BF" w:rsidP="00C719B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375" style="position:absolute;left:0;text-align:left;margin-left:187.45pt;margin-top:15.1pt;width:123.45pt;height:48.75pt;z-index:251643392" coordorigin="8148,5023" coordsize="2469,975">
            <v:shape id="_x0000_s2376" type="#_x0000_t202" style="position:absolute;left:8236;top:5023;width:2381;height:964" filled="f" stroked="f">
              <v:textbox style="mso-next-textbox:#_x0000_s2376">
                <w:txbxContent>
                  <w:p w:rsidR="00561E03" w:rsidRPr="00561E03" w:rsidRDefault="00561E03" w:rsidP="00561E03">
                    <w:pPr>
                      <w:spacing w:line="360" w:lineRule="auto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x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  <w:lang w:bidi="ar-DZ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4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  <w:p w:rsidR="00C719BF" w:rsidRPr="00561E03" w:rsidRDefault="00561E03" w:rsidP="00561E03">
                    <w:pPr>
                      <w:rPr>
                        <w:color w:val="FF0000"/>
                        <w:szCs w:val="28"/>
                      </w:rPr>
                    </w:pPr>
                    <w:r w:rsidRPr="00561E03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y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rFonts w:ascii="Arial" w:hAnsi="Arial" w:cs="Arial"/>
                        <w:color w:val="FF0000"/>
                        <w:sz w:val="28"/>
                        <w:szCs w:val="28"/>
                      </w:rPr>
                      <w:t>=</w:t>
                    </w:r>
                    <w:r w:rsidRPr="00561E03">
                      <w:rPr>
                        <w:color w:val="FF0000"/>
                        <w:sz w:val="28"/>
                        <w:szCs w:val="28"/>
                      </w:rPr>
                      <w:t xml:space="preserve"> </w:t>
                    </w:r>
                    <w:r w:rsidRPr="00561E03">
                      <w:rPr>
                        <w:color w:val="FF0000"/>
                        <w:sz w:val="28"/>
                        <w:szCs w:val="28"/>
                        <w:lang w:bidi="ar-DZ"/>
                      </w:rPr>
                      <w:t>1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  <w:r w:rsidRPr="00561E03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5</w:t>
                    </w:r>
                  </w:p>
                </w:txbxContent>
              </v:textbox>
            </v:shape>
            <v:shape id="_x0000_s2377" type="#_x0000_t87" style="position:absolute;left:8148;top:5148;width:170;height:850" strokeweight="1.5pt"/>
          </v:group>
        </w:pict>
      </w:r>
    </w:p>
    <w:p w:rsidR="00C719BF" w:rsidRDefault="00C719BF" w:rsidP="00C719BF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rect id="_x0000_s2353" style="position:absolute;left:0;text-align:left;margin-left:339.8pt;margin-top:25.9pt;width:144.55pt;height:28.35pt;z-index:251642368" filled="f" strokeweight="1.5pt">
            <w10:wrap anchorx="page"/>
          </v:rect>
        </w:pi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و مـنــه                                          </w:t>
      </w:r>
    </w:p>
    <w:p w:rsidR="00C719BF" w:rsidRPr="00DA219F" w:rsidRDefault="00C719BF" w:rsidP="004A74F5">
      <w:pPr>
        <w:bidi/>
        <w:spacing w:line="48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A74F5">
        <w:rPr>
          <w:rFonts w:hint="cs"/>
          <w:sz w:val="28"/>
          <w:szCs w:val="28"/>
          <w:rtl/>
          <w:lang w:bidi="ar-DZ"/>
        </w:rPr>
        <w:t>ا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proofErr w:type="spellStart"/>
      <w:r>
        <w:rPr>
          <w:rFonts w:hint="cs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sz w:val="28"/>
          <w:szCs w:val="28"/>
          <w:lang w:bidi="ar-DZ"/>
        </w:rPr>
        <w:t xml:space="preserve">( </w:t>
      </w:r>
      <w:r>
        <w:rPr>
          <w:i/>
          <w:iCs/>
          <w:sz w:val="28"/>
          <w:szCs w:val="28"/>
          <w:lang w:bidi="ar-DZ"/>
        </w:rPr>
        <w:t>x</w:t>
      </w:r>
      <w:r>
        <w:rPr>
          <w:sz w:val="28"/>
          <w:szCs w:val="28"/>
          <w:lang w:bidi="ar-DZ"/>
        </w:rPr>
        <w:t xml:space="preserve"> ; </w:t>
      </w:r>
      <w:r>
        <w:rPr>
          <w:i/>
          <w:iCs/>
          <w:sz w:val="28"/>
          <w:szCs w:val="28"/>
          <w:lang w:bidi="ar-DZ"/>
        </w:rPr>
        <w:t>y</w:t>
      </w:r>
      <w:r>
        <w:rPr>
          <w:sz w:val="28"/>
          <w:szCs w:val="28"/>
          <w:lang w:bidi="ar-DZ"/>
        </w:rPr>
        <w:t xml:space="preserve"> ) </w:t>
      </w:r>
      <w:r w:rsidRPr="00E813CD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( </w:t>
      </w:r>
      <w:r w:rsidR="004B039F">
        <w:rPr>
          <w:color w:val="FF0000"/>
          <w:sz w:val="28"/>
          <w:szCs w:val="28"/>
          <w:lang w:bidi="ar-DZ"/>
        </w:rPr>
        <w:t>4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>
        <w:rPr>
          <w:color w:val="FF0000"/>
          <w:sz w:val="28"/>
          <w:szCs w:val="28"/>
          <w:lang w:bidi="ar-DZ"/>
        </w:rPr>
        <w:t>5</w:t>
      </w:r>
      <w:r>
        <w:rPr>
          <w:sz w:val="28"/>
          <w:szCs w:val="28"/>
          <w:lang w:bidi="ar-DZ"/>
        </w:rPr>
        <w:t xml:space="preserve">  ;  </w:t>
      </w:r>
      <w:r w:rsidR="004B039F" w:rsidRPr="004B039F">
        <w:rPr>
          <w:color w:val="FF0000"/>
          <w:sz w:val="28"/>
          <w:szCs w:val="28"/>
          <w:lang w:bidi="ar-DZ"/>
        </w:rPr>
        <w:t>1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3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5</w:t>
      </w:r>
      <w:r>
        <w:rPr>
          <w:sz w:val="28"/>
          <w:szCs w:val="28"/>
          <w:lang w:bidi="ar-DZ"/>
        </w:rPr>
        <w:t xml:space="preserve"> )</w:t>
      </w:r>
    </w:p>
    <w:p w:rsidR="00C719BF" w:rsidRPr="0046049D" w:rsidRDefault="00C719BF" w:rsidP="004B039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ـلـجـمـلــة  الـمـتـحـصــل  عـلـيـهــا  حـلا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 هــو  </w:t>
      </w:r>
      <w:proofErr w:type="spellStart"/>
      <w:r>
        <w:rPr>
          <w:rFonts w:hint="cs"/>
          <w:sz w:val="28"/>
          <w:szCs w:val="28"/>
          <w:rtl/>
          <w:lang w:bidi="ar-DZ"/>
        </w:rPr>
        <w:t>الـثـنــا</w:t>
      </w:r>
      <w:proofErr w:type="spellEnd"/>
      <w:r w:rsidRPr="000D5496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ئـيـــ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 </w:t>
      </w:r>
      <w:r w:rsidR="004B039F">
        <w:rPr>
          <w:sz w:val="28"/>
          <w:szCs w:val="28"/>
          <w:lang w:bidi="ar-DZ"/>
        </w:rPr>
        <w:t xml:space="preserve">( </w:t>
      </w:r>
      <w:r w:rsidR="004B039F">
        <w:rPr>
          <w:color w:val="FF0000"/>
          <w:sz w:val="28"/>
          <w:szCs w:val="28"/>
          <w:lang w:bidi="ar-DZ"/>
        </w:rPr>
        <w:t>4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>
        <w:rPr>
          <w:color w:val="FF0000"/>
          <w:sz w:val="28"/>
          <w:szCs w:val="28"/>
          <w:lang w:bidi="ar-DZ"/>
        </w:rPr>
        <w:t>5</w:t>
      </w:r>
      <w:r w:rsidR="004B039F">
        <w:rPr>
          <w:sz w:val="28"/>
          <w:szCs w:val="28"/>
          <w:lang w:bidi="ar-DZ"/>
        </w:rPr>
        <w:t xml:space="preserve">  ;  </w:t>
      </w:r>
      <w:r w:rsidR="004B039F" w:rsidRPr="004B039F">
        <w:rPr>
          <w:color w:val="FF0000"/>
          <w:sz w:val="28"/>
          <w:szCs w:val="28"/>
          <w:lang w:bidi="ar-DZ"/>
        </w:rPr>
        <w:t>1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3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5</w:t>
      </w:r>
      <w:r w:rsidR="004B039F">
        <w:rPr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C719BF" w:rsidRPr="004B039F" w:rsidRDefault="00C719BF" w:rsidP="004B039F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483C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خـض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هـــو  </w:t>
      </w:r>
      <w:r w:rsidR="004B039F" w:rsidRPr="004B039F">
        <w:rPr>
          <w:color w:val="FF0000"/>
          <w:sz w:val="28"/>
          <w:szCs w:val="28"/>
          <w:lang w:bidi="ar-DZ"/>
        </w:rPr>
        <w:t>1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3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 w:rsidRPr="004B039F">
        <w:rPr>
          <w:color w:val="FF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و عــد</w:t>
      </w:r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spellStart"/>
      <w:r>
        <w:rPr>
          <w:rFonts w:hint="cs"/>
          <w:sz w:val="28"/>
          <w:szCs w:val="28"/>
          <w:rtl/>
          <w:lang w:bidi="ar-DZ"/>
        </w:rPr>
        <w:t>الـكـريــ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proofErr w:type="spellStart"/>
      <w:r>
        <w:rPr>
          <w:rFonts w:hint="cs"/>
          <w:sz w:val="28"/>
          <w:szCs w:val="28"/>
          <w:rtl/>
          <w:lang w:bidi="ar-DZ"/>
        </w:rPr>
        <w:t>الـصـفــرا</w:t>
      </w:r>
      <w:proofErr w:type="spellEnd"/>
      <w:r w:rsidRPr="000614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هـــو  </w:t>
      </w:r>
      <w:r w:rsidR="004B039F">
        <w:rPr>
          <w:color w:val="FF0000"/>
          <w:sz w:val="28"/>
          <w:szCs w:val="28"/>
          <w:lang w:bidi="ar-DZ"/>
        </w:rPr>
        <w:t>4</w:t>
      </w:r>
      <w:r w:rsidR="004B039F" w:rsidRPr="004B039F">
        <w:rPr>
          <w:color w:val="FF0000"/>
          <w:sz w:val="16"/>
          <w:szCs w:val="16"/>
          <w:lang w:bidi="ar-DZ"/>
        </w:rPr>
        <w:t xml:space="preserve"> </w:t>
      </w:r>
      <w:r w:rsidR="004B039F">
        <w:rPr>
          <w:color w:val="FF0000"/>
          <w:sz w:val="28"/>
          <w:szCs w:val="28"/>
          <w:lang w:bidi="ar-DZ"/>
        </w:rPr>
        <w:t>5</w:t>
      </w:r>
      <w:r w:rsidR="004B039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B039F" w:rsidRPr="004B039F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C719BF" w:rsidRPr="00A84AEC" w:rsidRDefault="00C719BF" w:rsidP="00C719B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line id="_x0000_s2347" style="position:absolute;left:0;text-align:left;flip:x;z-index:251638272" from="-6pt,11.6pt" to="538.25pt,11.6pt" strokeweight="1pt">
            <v:stroke dashstyle="dash"/>
            <w10:wrap anchorx="page"/>
          </v:line>
        </w:pict>
      </w:r>
    </w:p>
    <w:p w:rsidR="00C719BF" w:rsidRPr="00A84AEC" w:rsidRDefault="00C719BF" w:rsidP="00C719BF">
      <w:pPr>
        <w:bidi/>
        <w:spacing w:line="480" w:lineRule="auto"/>
        <w:rPr>
          <w:rFonts w:hint="cs"/>
          <w:b/>
          <w:bCs/>
          <w:color w:val="000000"/>
          <w:sz w:val="28"/>
          <w:szCs w:val="28"/>
          <w:rtl/>
        </w:rPr>
      </w:pPr>
      <w:r>
        <w:rPr>
          <w:noProof/>
          <w:color w:val="000000"/>
          <w:sz w:val="28"/>
          <w:szCs w:val="28"/>
          <w:rtl/>
          <w:lang w:val="en-US" w:eastAsia="en-US"/>
        </w:rPr>
        <w:pict>
          <v:group id="_x0000_s2348" style="position:absolute;left:0;text-align:left;margin-left:214.35pt;margin-top:14pt;width:94.15pt;height:56.7pt;z-index:251639296" coordorigin="6322,12421" coordsize="1883,1134">
            <v:shape id="_x0000_s2349" type="#_x0000_t202" style="position:absolute;left:6504;top:12421;width:1701;height:1134" filled="f" stroked="f">
              <v:textbox style="mso-next-textbox:#_x0000_s2349" inset="1mm,3mm,1mm,1mm">
                <w:txbxContent>
                  <w:p w:rsidR="00C719BF" w:rsidRPr="00DF4C51" w:rsidRDefault="00C719BF" w:rsidP="00C719BF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C719BF" w:rsidRPr="00DF4C51" w:rsidRDefault="00C719BF" w:rsidP="00C719BF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350" type="#_x0000_t87" style="position:absolute;left:6322;top:12587;width:170;height:850" strokeweight="1.5pt"/>
            <w10:wrap anchorx="page"/>
          </v:group>
        </w:pict>
      </w:r>
      <w:r w:rsidR="00936ED3" w:rsidRPr="00936ED3">
        <w:rPr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="00936ED3" w:rsidRPr="00ED50AB">
        <w:rPr>
          <w:b/>
          <w:bCs/>
          <w:color w:val="000000"/>
          <w:sz w:val="28"/>
          <w:szCs w:val="28"/>
          <w:u w:val="single"/>
          <w:rtl/>
          <w:lang w:bidi="ar-DZ"/>
        </w:rPr>
        <w:t>تـمــريـــن</w:t>
      </w:r>
      <w:r w:rsidR="00936ED3" w:rsidRPr="00ED50AB">
        <w:rPr>
          <w:b/>
          <w:bCs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936ED3" w:rsidRPr="00ED50AB">
        <w:rPr>
          <w:b/>
          <w:bCs/>
          <w:color w:val="000000"/>
          <w:sz w:val="28"/>
          <w:szCs w:val="28"/>
          <w:rtl/>
          <w:lang w:bidi="ar-DZ"/>
        </w:rPr>
        <w:t>:</w:t>
      </w:r>
      <w:proofErr w:type="spellEnd"/>
      <w:r w:rsidR="00936ED3" w:rsidRPr="00ED50AB">
        <w:rPr>
          <w:color w:val="000000"/>
          <w:sz w:val="28"/>
          <w:szCs w:val="28"/>
          <w:rtl/>
        </w:rPr>
        <w:t xml:space="preserve">  </w:t>
      </w:r>
      <w:proofErr w:type="spellStart"/>
      <w:r w:rsidR="00936ED3" w:rsidRPr="00ED50AB">
        <w:rPr>
          <w:color w:val="000000"/>
          <w:sz w:val="28"/>
          <w:szCs w:val="28"/>
          <w:rtl/>
          <w:lang w:bidi="ar-DZ"/>
        </w:rPr>
        <w:t>(</w:t>
      </w:r>
      <w:proofErr w:type="spellEnd"/>
      <w:r w:rsidR="00936ED3" w:rsidRPr="00ED50AB">
        <w:rPr>
          <w:color w:val="000000"/>
          <w:sz w:val="28"/>
          <w:szCs w:val="28"/>
          <w:rtl/>
          <w:lang w:bidi="ar-DZ"/>
        </w:rPr>
        <w:t xml:space="preserve"> ت 4 </w:t>
      </w:r>
      <w:r w:rsidR="00936ED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936ED3" w:rsidRPr="00ED50AB">
        <w:rPr>
          <w:color w:val="000000"/>
          <w:sz w:val="28"/>
          <w:szCs w:val="28"/>
          <w:rtl/>
          <w:lang w:bidi="ar-DZ"/>
        </w:rPr>
        <w:t xml:space="preserve">ــ  ش . ت . م </w:t>
      </w:r>
      <w:r w:rsidR="00936ED3">
        <w:rPr>
          <w:rFonts w:hint="cs"/>
          <w:color w:val="000000"/>
          <w:sz w:val="28"/>
          <w:szCs w:val="28"/>
          <w:rtl/>
          <w:lang w:bidi="ar-DZ"/>
        </w:rPr>
        <w:t xml:space="preserve"> ــ </w:t>
      </w:r>
      <w:r w:rsidR="00936ED3" w:rsidRPr="00ED50AB">
        <w:rPr>
          <w:color w:val="000000"/>
          <w:sz w:val="28"/>
          <w:szCs w:val="28"/>
          <w:rtl/>
          <w:lang w:bidi="ar-DZ"/>
        </w:rPr>
        <w:t xml:space="preserve"> د</w:t>
      </w:r>
      <w:r w:rsidR="00936ED3" w:rsidRPr="00ED50AB">
        <w:rPr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936ED3" w:rsidRPr="00ED50AB">
        <w:rPr>
          <w:color w:val="000000"/>
          <w:sz w:val="28"/>
          <w:szCs w:val="28"/>
          <w:rtl/>
          <w:lang w:bidi="ar-DZ"/>
        </w:rPr>
        <w:t>ورة</w:t>
      </w:r>
      <w:proofErr w:type="spellEnd"/>
      <w:r w:rsidR="00936ED3" w:rsidRPr="00ED50AB">
        <w:rPr>
          <w:color w:val="000000"/>
          <w:sz w:val="28"/>
          <w:szCs w:val="28"/>
          <w:rtl/>
          <w:lang w:bidi="ar-DZ"/>
        </w:rPr>
        <w:t xml:space="preserve">  جــوا</w:t>
      </w:r>
      <w:r w:rsidR="00936ED3" w:rsidRPr="00ED50AB">
        <w:rPr>
          <w:color w:val="000000"/>
          <w:sz w:val="16"/>
          <w:szCs w:val="16"/>
          <w:rtl/>
          <w:lang w:bidi="ar-DZ"/>
        </w:rPr>
        <w:t xml:space="preserve"> </w:t>
      </w:r>
      <w:r w:rsidR="00936ED3" w:rsidRPr="00ED50AB">
        <w:rPr>
          <w:color w:val="000000"/>
          <w:sz w:val="28"/>
          <w:szCs w:val="28"/>
          <w:rtl/>
          <w:lang w:bidi="ar-DZ"/>
        </w:rPr>
        <w:t xml:space="preserve">ن  </w:t>
      </w:r>
      <w:r w:rsidR="00936ED3" w:rsidRPr="00ED50AB">
        <w:rPr>
          <w:color w:val="000000"/>
          <w:sz w:val="28"/>
          <w:szCs w:val="28"/>
          <w:lang w:bidi="ar-DZ"/>
        </w:rPr>
        <w:t>2</w:t>
      </w:r>
      <w:r w:rsidR="00936ED3" w:rsidRPr="00ED50AB">
        <w:rPr>
          <w:color w:val="000000"/>
          <w:sz w:val="16"/>
          <w:szCs w:val="16"/>
          <w:lang w:bidi="ar-DZ"/>
        </w:rPr>
        <w:t xml:space="preserve"> </w:t>
      </w:r>
      <w:r w:rsidR="00936ED3" w:rsidRPr="00ED50AB">
        <w:rPr>
          <w:color w:val="000000"/>
          <w:sz w:val="28"/>
          <w:szCs w:val="28"/>
          <w:lang w:bidi="ar-DZ"/>
        </w:rPr>
        <w:t>0</w:t>
      </w:r>
      <w:r w:rsidR="00936ED3" w:rsidRPr="00ED50AB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="00936ED3" w:rsidRPr="00ED50AB">
        <w:rPr>
          <w:color w:val="000000"/>
          <w:sz w:val="28"/>
          <w:szCs w:val="28"/>
          <w:lang w:bidi="ar-DZ"/>
        </w:rPr>
        <w:t>0</w:t>
      </w:r>
      <w:proofErr w:type="spellEnd"/>
      <w:r w:rsidR="00936ED3" w:rsidRPr="00ED50AB">
        <w:rPr>
          <w:color w:val="000000"/>
          <w:sz w:val="16"/>
          <w:szCs w:val="16"/>
          <w:lang w:bidi="ar-DZ"/>
        </w:rPr>
        <w:t xml:space="preserve"> </w:t>
      </w:r>
      <w:r w:rsidR="00936ED3" w:rsidRPr="00ED50AB">
        <w:rPr>
          <w:color w:val="000000"/>
          <w:sz w:val="28"/>
          <w:szCs w:val="28"/>
          <w:lang w:bidi="ar-DZ"/>
        </w:rPr>
        <w:t>9</w:t>
      </w:r>
      <w:r w:rsidR="00936ED3" w:rsidRPr="00ED50AB">
        <w:rPr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936ED3" w:rsidRPr="00ED50AB">
        <w:rPr>
          <w:color w:val="000000"/>
          <w:sz w:val="28"/>
          <w:szCs w:val="28"/>
          <w:rtl/>
          <w:lang w:bidi="ar-DZ"/>
        </w:rPr>
        <w:t>)</w:t>
      </w:r>
      <w:proofErr w:type="spellEnd"/>
      <w:r w:rsidR="00936ED3" w:rsidRPr="00ED50AB">
        <w:rPr>
          <w:color w:val="000000"/>
          <w:sz w:val="28"/>
          <w:szCs w:val="28"/>
          <w:rtl/>
        </w:rPr>
        <w:t xml:space="preserve"> .</w:t>
      </w:r>
    </w:p>
    <w:p w:rsidR="00C719BF" w:rsidRPr="00A84AEC" w:rsidRDefault="00C719BF" w:rsidP="00C719BF">
      <w:pPr>
        <w:bidi/>
        <w:spacing w:line="600" w:lineRule="auto"/>
        <w:rPr>
          <w:rFonts w:hint="cs"/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1 ) ح</w:t>
      </w:r>
      <w:r w:rsidRPr="00DF4C51">
        <w:rPr>
          <w:color w:val="000000"/>
          <w:sz w:val="28"/>
          <w:szCs w:val="28"/>
          <w:rtl/>
          <w:lang w:bidi="ar-DZ"/>
        </w:rPr>
        <w:t>ـــ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  </w:t>
      </w:r>
      <w:r>
        <w:rPr>
          <w:rFonts w:hint="cs"/>
          <w:sz w:val="28"/>
          <w:szCs w:val="28"/>
          <w:rtl/>
          <w:lang w:bidi="ar-DZ"/>
        </w:rPr>
        <w:t>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الـتــا</w:t>
      </w:r>
      <w:r w:rsidRPr="00CC21E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لـيــة</w:t>
      </w:r>
      <w:proofErr w:type="spellEnd"/>
      <w:r w:rsidRPr="00DF4C51">
        <w:rPr>
          <w:color w:val="00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</w:p>
    <w:p w:rsidR="00C719BF" w:rsidRPr="00A84AEC" w:rsidRDefault="00C719BF" w:rsidP="00C719BF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وجــد</w:t>
      </w:r>
      <w:r>
        <w:rPr>
          <w:rFonts w:hint="cs"/>
          <w:sz w:val="28"/>
          <w:szCs w:val="28"/>
          <w:rtl/>
          <w:lang w:bidi="ar-DZ"/>
        </w:rPr>
        <w:t xml:space="preserve">ْ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ـقـ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ســم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الـمـشـتــرك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أ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كـبـــر لـلـعـــ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>يـ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 xml:space="preserve">  </w:t>
      </w:r>
      <w:r w:rsidRPr="00A84AEC">
        <w:rPr>
          <w:color w:val="000000"/>
          <w:sz w:val="28"/>
          <w:szCs w:val="28"/>
        </w:rPr>
        <w:t>5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0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Pr="00A84AEC">
        <w:rPr>
          <w:color w:val="000000"/>
          <w:sz w:val="28"/>
          <w:szCs w:val="28"/>
        </w:rPr>
        <w:t>0</w:t>
      </w:r>
      <w:proofErr w:type="spellEnd"/>
      <w:r w:rsidRPr="00A84AEC">
        <w:rPr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>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  <w:rtl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1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2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color w:val="000000"/>
          <w:sz w:val="28"/>
          <w:szCs w:val="28"/>
        </w:rPr>
        <w:t>5</w:t>
      </w:r>
      <w:r w:rsidRPr="00A84AEC">
        <w:rPr>
          <w:color w:val="000000"/>
          <w:sz w:val="28"/>
          <w:szCs w:val="28"/>
          <w:rtl/>
          <w:lang w:bidi="ar-DZ"/>
        </w:rPr>
        <w:t xml:space="preserve"> .</w:t>
      </w:r>
    </w:p>
    <w:p w:rsidR="00C719BF" w:rsidRPr="00A84AEC" w:rsidRDefault="00C719BF" w:rsidP="00C719BF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3 ) </w:t>
      </w:r>
      <w:r w:rsidRPr="00A84AEC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َـــ</w:t>
      </w:r>
      <w:r w:rsidRPr="00A84AEC">
        <w:rPr>
          <w:sz w:val="28"/>
          <w:szCs w:val="28"/>
          <w:rtl/>
          <w:lang w:bidi="ar-DZ"/>
        </w:rPr>
        <w:t xml:space="preserve">لأ 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ت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>ج</w:t>
      </w:r>
      <w:r>
        <w:rPr>
          <w:rFonts w:hint="cs"/>
          <w:sz w:val="28"/>
          <w:szCs w:val="28"/>
          <w:rtl/>
          <w:lang w:bidi="ar-DZ"/>
        </w:rPr>
        <w:t>ــ</w:t>
      </w:r>
      <w:r w:rsidRPr="00A84AEC">
        <w:rPr>
          <w:sz w:val="28"/>
          <w:szCs w:val="28"/>
          <w:rtl/>
          <w:lang w:bidi="ar-DZ"/>
        </w:rPr>
        <w:t>ـ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4</w:t>
      </w:r>
      <w:r>
        <w:rPr>
          <w:color w:val="000000"/>
          <w:sz w:val="28"/>
          <w:szCs w:val="28"/>
          <w:lang w:bidi="ar-DZ"/>
        </w:rPr>
        <w:t xml:space="preserve"> </w:t>
      </w:r>
      <w:r w:rsidRPr="00DF6DEB"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k</w:t>
      </w:r>
      <w:r w:rsidRPr="00DF6DEB">
        <w:rPr>
          <w:sz w:val="16"/>
          <w:szCs w:val="16"/>
          <w:lang w:bidi="ar-DZ"/>
        </w:rPr>
        <w:t xml:space="preserve">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>مـن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</w:t>
      </w:r>
      <w:proofErr w:type="spellStart"/>
      <w:r w:rsidRPr="00A84AEC">
        <w:rPr>
          <w:sz w:val="28"/>
          <w:szCs w:val="28"/>
          <w:rtl/>
          <w:lang w:bidi="ar-DZ"/>
        </w:rPr>
        <w:t>الـشـ</w:t>
      </w:r>
      <w:r>
        <w:rPr>
          <w:rFonts w:hint="cs"/>
          <w:sz w:val="28"/>
          <w:szCs w:val="28"/>
          <w:rtl/>
          <w:lang w:bidi="ar-DZ"/>
        </w:rPr>
        <w:t>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r w:rsidRPr="00A84AEC">
        <w:rPr>
          <w:sz w:val="28"/>
          <w:szCs w:val="28"/>
          <w:rtl/>
          <w:lang w:bidi="ar-DZ"/>
        </w:rPr>
        <w:t xml:space="preserve"> ف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عـلـ</w:t>
      </w:r>
      <w:r>
        <w:rPr>
          <w:rFonts w:hint="cs"/>
          <w:sz w:val="28"/>
          <w:szCs w:val="28"/>
          <w:rtl/>
          <w:lang w:bidi="ar-DZ"/>
        </w:rPr>
        <w:t>ـ</w:t>
      </w:r>
      <w:r w:rsidRPr="00A84AEC">
        <w:rPr>
          <w:sz w:val="28"/>
          <w:szCs w:val="28"/>
          <w:rtl/>
          <w:lang w:bidi="ar-DZ"/>
        </w:rPr>
        <w:t>ب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مـن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rtl/>
          <w:lang w:bidi="ar-DZ"/>
        </w:rPr>
        <w:t xml:space="preserve"> صـنــف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1</w:t>
      </w:r>
      <w:r w:rsidRPr="00386999">
        <w:rPr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2</w:t>
      </w:r>
      <w:r w:rsidRPr="003B0C24">
        <w:rPr>
          <w:color w:val="000000"/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 xml:space="preserve">5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>و صـنــف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5</w:t>
      </w:r>
      <w:r w:rsidRPr="00386999">
        <w:rPr>
          <w:sz w:val="16"/>
          <w:szCs w:val="16"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0</w:t>
      </w:r>
      <w:r w:rsidRPr="00386999">
        <w:rPr>
          <w:sz w:val="16"/>
          <w:szCs w:val="16"/>
          <w:lang w:bidi="ar-DZ"/>
        </w:rPr>
        <w:t xml:space="preserve"> </w:t>
      </w:r>
      <w:proofErr w:type="spellStart"/>
      <w:r w:rsidRPr="00A84AEC">
        <w:rPr>
          <w:sz w:val="28"/>
          <w:szCs w:val="28"/>
          <w:lang w:bidi="ar-DZ"/>
        </w:rPr>
        <w:t>0</w:t>
      </w:r>
      <w:proofErr w:type="spellEnd"/>
      <w:r w:rsidRPr="00A84AEC">
        <w:rPr>
          <w:sz w:val="28"/>
          <w:szCs w:val="28"/>
          <w:lang w:bidi="ar-DZ"/>
        </w:rPr>
        <w:t xml:space="preserve">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.</w:t>
      </w:r>
    </w:p>
    <w:p w:rsidR="00C719BF" w:rsidRPr="00A84AEC" w:rsidRDefault="00113321" w:rsidP="004A74F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lang w:bidi="ar-DZ"/>
        </w:rPr>
        <w:sym w:font="Wingdings 3" w:char="0085"/>
      </w:r>
      <w:r>
        <w:rPr>
          <w:sz w:val="28"/>
          <w:szCs w:val="28"/>
          <w:rtl/>
          <w:lang w:bidi="ar-DZ"/>
        </w:rPr>
        <w:t xml:space="preserve"> </w:t>
      </w:r>
      <w:r w:rsidR="004A74F5">
        <w:rPr>
          <w:rFonts w:hint="cs"/>
          <w:color w:val="000000"/>
          <w:sz w:val="28"/>
          <w:szCs w:val="28"/>
          <w:rtl/>
          <w:lang w:bidi="ar-DZ"/>
        </w:rPr>
        <w:t>ا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C719BF" w:rsidRPr="00A84AEC">
        <w:rPr>
          <w:sz w:val="28"/>
          <w:szCs w:val="28"/>
          <w:rtl/>
          <w:lang w:bidi="ar-DZ"/>
        </w:rPr>
        <w:t>وجــد</w:t>
      </w:r>
      <w:r w:rsidR="00C719BF">
        <w:rPr>
          <w:rFonts w:hint="cs"/>
          <w:sz w:val="28"/>
          <w:szCs w:val="28"/>
          <w:rtl/>
          <w:lang w:bidi="ar-DZ"/>
        </w:rPr>
        <w:t>ْ</w:t>
      </w:r>
      <w:r w:rsidR="00C719BF" w:rsidRPr="00A84AEC">
        <w:rPr>
          <w:sz w:val="28"/>
          <w:szCs w:val="28"/>
          <w:rtl/>
          <w:lang w:bidi="ar-DZ"/>
        </w:rPr>
        <w:t xml:space="preserve"> 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>عــد</w:t>
      </w:r>
      <w:proofErr w:type="gramEnd"/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>د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الـع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A84AEC">
        <w:rPr>
          <w:sz w:val="28"/>
          <w:szCs w:val="28"/>
          <w:rtl/>
          <w:lang w:bidi="ar-DZ"/>
        </w:rPr>
        <w:t>ـل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A84AEC">
        <w:rPr>
          <w:sz w:val="28"/>
          <w:szCs w:val="28"/>
          <w:rtl/>
          <w:lang w:bidi="ar-DZ"/>
        </w:rPr>
        <w:t>ـب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لـك</w:t>
      </w:r>
      <w:r w:rsidR="00C719BF">
        <w:rPr>
          <w:rFonts w:hint="cs"/>
          <w:sz w:val="28"/>
          <w:szCs w:val="28"/>
          <w:rtl/>
          <w:lang w:bidi="ar-DZ"/>
        </w:rPr>
        <w:t>ــ</w:t>
      </w:r>
      <w:r w:rsidR="00C719BF" w:rsidRPr="00A84AEC">
        <w:rPr>
          <w:sz w:val="28"/>
          <w:szCs w:val="28"/>
          <w:rtl/>
          <w:lang w:bidi="ar-DZ"/>
        </w:rPr>
        <w:t>ـل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صـنـف </w:t>
      </w:r>
      <w:proofErr w:type="spellStart"/>
      <w:r w:rsidR="00C719BF" w:rsidRPr="00A84AEC">
        <w:rPr>
          <w:sz w:val="28"/>
          <w:szCs w:val="28"/>
          <w:rtl/>
          <w:lang w:bidi="ar-DZ"/>
        </w:rPr>
        <w:t>،</w:t>
      </w:r>
      <w:proofErr w:type="spellEnd"/>
      <w:r w:rsidR="00C719BF" w:rsidRPr="00A84AEC">
        <w:rPr>
          <w:sz w:val="28"/>
          <w:szCs w:val="28"/>
          <w:rtl/>
          <w:lang w:bidi="ar-DZ"/>
        </w:rPr>
        <w:t xml:space="preserve"> عـل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A84AEC">
        <w:rPr>
          <w:sz w:val="28"/>
          <w:szCs w:val="28"/>
          <w:rtl/>
          <w:lang w:bidi="ar-DZ"/>
        </w:rPr>
        <w:t>ـم</w:t>
      </w:r>
      <w:r w:rsidR="00C719BF">
        <w:rPr>
          <w:rFonts w:hint="cs"/>
          <w:sz w:val="28"/>
          <w:szCs w:val="28"/>
          <w:rtl/>
          <w:lang w:bidi="ar-DZ"/>
        </w:rPr>
        <w:t>ــ</w:t>
      </w:r>
      <w:r w:rsidR="00C719BF" w:rsidRPr="00A84AEC">
        <w:rPr>
          <w:sz w:val="28"/>
          <w:szCs w:val="28"/>
          <w:rtl/>
          <w:lang w:bidi="ar-DZ"/>
        </w:rPr>
        <w:t>ـا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أ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>ن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الـعــد</w:t>
      </w:r>
      <w:r w:rsidR="00C719BF" w:rsidRPr="002D09DC">
        <w:rPr>
          <w:rFonts w:hint="cs"/>
          <w:sz w:val="16"/>
          <w:szCs w:val="16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>د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الـكـلـي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لـلـع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A84AEC">
        <w:rPr>
          <w:sz w:val="28"/>
          <w:szCs w:val="28"/>
          <w:rtl/>
          <w:lang w:bidi="ar-DZ"/>
        </w:rPr>
        <w:t>ـل</w:t>
      </w:r>
      <w:r w:rsidR="00C719BF">
        <w:rPr>
          <w:rFonts w:hint="cs"/>
          <w:sz w:val="28"/>
          <w:szCs w:val="28"/>
          <w:rtl/>
          <w:lang w:bidi="ar-DZ"/>
        </w:rPr>
        <w:t>ـ</w:t>
      </w:r>
      <w:r w:rsidR="00C719BF" w:rsidRPr="00A84AEC">
        <w:rPr>
          <w:sz w:val="28"/>
          <w:szCs w:val="28"/>
          <w:rtl/>
          <w:lang w:bidi="ar-DZ"/>
        </w:rPr>
        <w:t xml:space="preserve">ـب 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>هــو</w:t>
      </w:r>
      <w:r w:rsidR="00C719BF">
        <w:rPr>
          <w:rFonts w:hint="cs"/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lang w:bidi="ar-DZ"/>
        </w:rPr>
        <w:t>1</w:t>
      </w:r>
      <w:r w:rsidR="00C719BF" w:rsidRPr="00386999">
        <w:rPr>
          <w:sz w:val="16"/>
          <w:szCs w:val="16"/>
          <w:lang w:bidi="ar-DZ"/>
        </w:rPr>
        <w:t xml:space="preserve"> </w:t>
      </w:r>
      <w:r w:rsidR="00C719BF" w:rsidRPr="00A84AEC">
        <w:rPr>
          <w:sz w:val="28"/>
          <w:szCs w:val="28"/>
          <w:lang w:bidi="ar-DZ"/>
        </w:rPr>
        <w:t>4</w:t>
      </w:r>
      <w:r w:rsidR="00C719BF" w:rsidRPr="00A84AEC">
        <w:rPr>
          <w:sz w:val="28"/>
          <w:szCs w:val="28"/>
          <w:rtl/>
          <w:lang w:bidi="ar-DZ"/>
        </w:rPr>
        <w:t xml:space="preserve"> </w:t>
      </w:r>
      <w:r w:rsidR="00C719BF" w:rsidRPr="00A84AEC">
        <w:rPr>
          <w:sz w:val="28"/>
          <w:szCs w:val="28"/>
          <w:lang w:bidi="ar-DZ"/>
        </w:rPr>
        <w:t>.</w:t>
      </w:r>
    </w:p>
    <w:p w:rsidR="00313743" w:rsidRDefault="00C719BF" w:rsidP="00313743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(  لاحِـــــظ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:    </w:t>
      </w:r>
      <w:r>
        <w:rPr>
          <w:sz w:val="28"/>
          <w:szCs w:val="28"/>
          <w:lang w:bidi="ar-DZ"/>
        </w:rPr>
        <w:t>3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2 </w:t>
      </w:r>
      <w:r>
        <w:rPr>
          <w:rFonts w:ascii="Arial" w:hAnsi="Arial" w:cs="Arial"/>
          <w:sz w:val="28"/>
          <w:szCs w:val="28"/>
          <w:lang w:bidi="ar-DZ"/>
        </w:rPr>
        <w:t>×</w:t>
      </w:r>
      <w:r>
        <w:rPr>
          <w:sz w:val="28"/>
          <w:szCs w:val="28"/>
          <w:lang w:bidi="ar-DZ"/>
        </w:rPr>
        <w:t xml:space="preserve"> 1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5 </w:t>
      </w:r>
      <w:r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16"/>
          <w:szCs w:val="16"/>
          <w:lang w:bidi="ar-DZ"/>
        </w:rPr>
        <w:t xml:space="preserve"> </w:t>
      </w:r>
      <w:proofErr w:type="spellStart"/>
      <w:r>
        <w:rPr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)</w:t>
      </w:r>
    </w:p>
    <w:p w:rsidR="00313743" w:rsidRPr="00113321" w:rsidRDefault="00313743" w:rsidP="00113321">
      <w:pPr>
        <w:bidi/>
        <w:spacing w:line="360" w:lineRule="auto"/>
        <w:rPr>
          <w:sz w:val="28"/>
          <w:szCs w:val="28"/>
          <w:rtl/>
        </w:rPr>
      </w:pPr>
      <w:proofErr w:type="gramStart"/>
      <w:r w:rsidRPr="00113321">
        <w:rPr>
          <w:b/>
          <w:bCs/>
          <w:color w:val="008000"/>
          <w:sz w:val="28"/>
          <w:szCs w:val="28"/>
          <w:u w:val="single"/>
          <w:rtl/>
          <w:lang w:bidi="ar-DZ"/>
        </w:rPr>
        <w:lastRenderedPageBreak/>
        <w:t>تــصــحــيــح  الـتـمــريـــن</w:t>
      </w:r>
      <w:proofErr w:type="gramEnd"/>
      <w:r w:rsidRPr="00113321">
        <w:rPr>
          <w:b/>
          <w:bCs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113321">
        <w:rPr>
          <w:b/>
          <w:bCs/>
          <w:color w:val="008000"/>
          <w:sz w:val="28"/>
          <w:szCs w:val="28"/>
          <w:rtl/>
          <w:lang w:bidi="ar-DZ"/>
        </w:rPr>
        <w:t>:</w:t>
      </w:r>
      <w:proofErr w:type="spellEnd"/>
      <w:r w:rsidRPr="00113321">
        <w:rPr>
          <w:color w:val="000000"/>
          <w:sz w:val="28"/>
          <w:szCs w:val="28"/>
          <w:rtl/>
        </w:rPr>
        <w:t xml:space="preserve">  </w:t>
      </w:r>
      <w:proofErr w:type="spellStart"/>
      <w:r w:rsidRPr="00113321">
        <w:rPr>
          <w:color w:val="000000"/>
          <w:sz w:val="28"/>
          <w:szCs w:val="28"/>
          <w:rtl/>
          <w:lang w:bidi="ar-DZ"/>
        </w:rPr>
        <w:t>(</w:t>
      </w:r>
      <w:proofErr w:type="spellEnd"/>
      <w:r w:rsidRPr="00113321">
        <w:rPr>
          <w:color w:val="000000"/>
          <w:sz w:val="28"/>
          <w:szCs w:val="28"/>
          <w:rtl/>
          <w:lang w:bidi="ar-DZ"/>
        </w:rPr>
        <w:t xml:space="preserve"> ت 4 </w:t>
      </w:r>
      <w:r w:rsidR="00113321">
        <w:rPr>
          <w:rFonts w:hint="cs"/>
          <w:color w:val="000000"/>
          <w:sz w:val="28"/>
          <w:szCs w:val="28"/>
          <w:rtl/>
          <w:lang w:bidi="ar-DZ"/>
        </w:rPr>
        <w:t xml:space="preserve"> ــ</w:t>
      </w:r>
      <w:r w:rsidRPr="00113321">
        <w:rPr>
          <w:color w:val="000000"/>
          <w:sz w:val="28"/>
          <w:szCs w:val="28"/>
          <w:rtl/>
          <w:lang w:bidi="ar-DZ"/>
        </w:rPr>
        <w:t xml:space="preserve">  ش </w:t>
      </w:r>
      <w:proofErr w:type="spellStart"/>
      <w:r w:rsidRPr="00113321">
        <w:rPr>
          <w:color w:val="000000"/>
          <w:sz w:val="28"/>
          <w:szCs w:val="28"/>
          <w:rtl/>
          <w:lang w:bidi="ar-DZ"/>
        </w:rPr>
        <w:t>.</w:t>
      </w:r>
      <w:proofErr w:type="spellEnd"/>
      <w:r w:rsidRPr="00113321">
        <w:rPr>
          <w:color w:val="000000"/>
          <w:sz w:val="28"/>
          <w:szCs w:val="28"/>
          <w:rtl/>
          <w:lang w:bidi="ar-DZ"/>
        </w:rPr>
        <w:t xml:space="preserve"> ت . م </w:t>
      </w:r>
      <w:r w:rsidR="00113321">
        <w:rPr>
          <w:rFonts w:hint="cs"/>
          <w:color w:val="000000"/>
          <w:sz w:val="28"/>
          <w:szCs w:val="28"/>
          <w:rtl/>
          <w:lang w:bidi="ar-DZ"/>
        </w:rPr>
        <w:t xml:space="preserve"> ــ </w:t>
      </w:r>
      <w:r w:rsidRPr="00113321">
        <w:rPr>
          <w:color w:val="000000"/>
          <w:sz w:val="28"/>
          <w:szCs w:val="28"/>
          <w:rtl/>
          <w:lang w:bidi="ar-DZ"/>
        </w:rPr>
        <w:t xml:space="preserve"> د</w:t>
      </w:r>
      <w:r w:rsidRPr="00113321">
        <w:rPr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13321">
        <w:rPr>
          <w:color w:val="000000"/>
          <w:sz w:val="28"/>
          <w:szCs w:val="28"/>
          <w:rtl/>
          <w:lang w:bidi="ar-DZ"/>
        </w:rPr>
        <w:t>ورة</w:t>
      </w:r>
      <w:proofErr w:type="spellEnd"/>
      <w:r w:rsidRPr="00113321">
        <w:rPr>
          <w:color w:val="000000"/>
          <w:sz w:val="28"/>
          <w:szCs w:val="28"/>
          <w:rtl/>
          <w:lang w:bidi="ar-DZ"/>
        </w:rPr>
        <w:t xml:space="preserve">  جــوا</w:t>
      </w:r>
      <w:r w:rsidRPr="00113321">
        <w:rPr>
          <w:color w:val="000000"/>
          <w:sz w:val="16"/>
          <w:szCs w:val="16"/>
          <w:rtl/>
          <w:lang w:bidi="ar-DZ"/>
        </w:rPr>
        <w:t xml:space="preserve"> </w:t>
      </w:r>
      <w:r w:rsidRPr="00113321">
        <w:rPr>
          <w:color w:val="000000"/>
          <w:sz w:val="28"/>
          <w:szCs w:val="28"/>
          <w:rtl/>
          <w:lang w:bidi="ar-DZ"/>
        </w:rPr>
        <w:t xml:space="preserve">ن  </w:t>
      </w:r>
      <w:r w:rsidRPr="00113321">
        <w:rPr>
          <w:color w:val="000000"/>
          <w:sz w:val="28"/>
          <w:szCs w:val="28"/>
          <w:lang w:bidi="ar-DZ"/>
        </w:rPr>
        <w:t>2</w:t>
      </w:r>
      <w:r w:rsidRPr="00113321">
        <w:rPr>
          <w:color w:val="000000"/>
          <w:sz w:val="16"/>
          <w:szCs w:val="16"/>
          <w:lang w:bidi="ar-DZ"/>
        </w:rPr>
        <w:t xml:space="preserve"> </w:t>
      </w:r>
      <w:r w:rsidRPr="00113321">
        <w:rPr>
          <w:color w:val="000000"/>
          <w:sz w:val="28"/>
          <w:szCs w:val="28"/>
          <w:lang w:bidi="ar-DZ"/>
        </w:rPr>
        <w:t>0</w:t>
      </w:r>
      <w:r w:rsidRPr="00113321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Pr="00113321">
        <w:rPr>
          <w:color w:val="000000"/>
          <w:sz w:val="28"/>
          <w:szCs w:val="28"/>
          <w:lang w:bidi="ar-DZ"/>
        </w:rPr>
        <w:t>0</w:t>
      </w:r>
      <w:proofErr w:type="spellEnd"/>
      <w:r w:rsidRPr="00113321">
        <w:rPr>
          <w:color w:val="000000"/>
          <w:sz w:val="16"/>
          <w:szCs w:val="16"/>
          <w:lang w:bidi="ar-DZ"/>
        </w:rPr>
        <w:t xml:space="preserve"> </w:t>
      </w:r>
      <w:r w:rsidRPr="00113321">
        <w:rPr>
          <w:color w:val="000000"/>
          <w:sz w:val="28"/>
          <w:szCs w:val="28"/>
          <w:lang w:bidi="ar-DZ"/>
        </w:rPr>
        <w:t>9</w:t>
      </w:r>
      <w:r w:rsidRPr="00113321">
        <w:rPr>
          <w:color w:val="000000"/>
          <w:sz w:val="28"/>
          <w:szCs w:val="28"/>
          <w:rtl/>
          <w:lang w:bidi="ar-DZ"/>
        </w:rPr>
        <w:t xml:space="preserve"> )</w:t>
      </w:r>
      <w:r w:rsidRPr="00113321">
        <w:rPr>
          <w:color w:val="000000"/>
          <w:sz w:val="28"/>
          <w:szCs w:val="28"/>
          <w:rtl/>
        </w:rPr>
        <w:t xml:space="preserve"> .</w:t>
      </w:r>
    </w:p>
    <w:p w:rsidR="00DF6E44" w:rsidRPr="00740AC0" w:rsidRDefault="00D92505" w:rsidP="00171F08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noProof/>
          <w:color w:val="FF0000"/>
          <w:sz w:val="28"/>
          <w:szCs w:val="28"/>
          <w:rtl/>
        </w:rPr>
        <w:pict>
          <v:group id="_x0000_s2855" style="position:absolute;left:0;text-align:left;margin-left:292.35pt;margin-top:13.9pt;width:165pt;height:56.7pt;z-index:251694592" coordorigin="6414,1328" coordsize="3300,1134">
            <v:shape id="_x0000_s2756" type="#_x0000_t202" style="position:absolute;left:6596;top:1328;width:3118;height:1134" o:regroupid="54" filled="f" stroked="f">
              <v:textbox style="mso-next-textbox:#_x0000_s2756" inset="1mm,3mm,1mm,1mm">
                <w:txbxContent>
                  <w:p w:rsidR="00DF6E44" w:rsidRPr="00DF4C51" w:rsidRDefault="00DF6E44" w:rsidP="00F9007D">
                    <w:pPr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="00553CF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                  </w:t>
                    </w:r>
                    <w:r w:rsidR="00F9007D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A"/>
                    </w:r>
                  </w:p>
                  <w:p w:rsidR="00DF6E44" w:rsidRPr="00DF4C51" w:rsidRDefault="00DF6E44" w:rsidP="00F9007D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  <w:r w:rsidR="00553CFD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                 </w:t>
                    </w:r>
                    <w:r w:rsidR="00F9007D">
                      <w:rPr>
                        <w:rFonts w:hint="cs"/>
                        <w:sz w:val="36"/>
                        <w:szCs w:val="36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v:shape id="_x0000_s2757" type="#_x0000_t87" style="position:absolute;left:6414;top:1494;width:170;height:850" o:regroupid="54" strokeweight="1.5pt"/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line id="_x0000_s2767" style="position:absolute;left:0;text-align:left;z-index:251695616" from="383.05pt,53.35pt" to="430.4pt,53.35pt" o:regroupid="54" strokeweight="1.5pt">
            <v:stroke endarrow="classic"/>
          </v:line>
        </w:pict>
      </w:r>
      <w:r>
        <w:rPr>
          <w:noProof/>
          <w:color w:val="FF0000"/>
          <w:sz w:val="28"/>
          <w:szCs w:val="28"/>
          <w:rtl/>
        </w:rPr>
        <w:pict>
          <v:line id="_x0000_s2768" style="position:absolute;left:0;text-align:left;z-index:251696640" from="383.05pt,34.75pt" to="430.85pt,34.75pt" o:regroupid="54" strokeweight="1.5pt">
            <v:stroke endarrow="classic"/>
          </v:line>
        </w:pict>
      </w:r>
      <w:r w:rsidR="00313743" w:rsidRPr="00740AC0">
        <w:rPr>
          <w:rFonts w:hint="cs"/>
          <w:color w:val="FF0000"/>
          <w:sz w:val="28"/>
          <w:szCs w:val="28"/>
          <w:rtl/>
          <w:lang w:bidi="ar-DZ"/>
        </w:rPr>
        <w:t>1</w:t>
      </w:r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>)</w:t>
      </w:r>
      <w:proofErr w:type="spellEnd"/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 xml:space="preserve"> ح</w:t>
      </w:r>
      <w:r w:rsidR="00DF6E44" w:rsidRPr="00740AC0">
        <w:rPr>
          <w:color w:val="FF0000"/>
          <w:sz w:val="28"/>
          <w:szCs w:val="28"/>
          <w:rtl/>
          <w:lang w:bidi="ar-DZ"/>
        </w:rPr>
        <w:t>ــــ</w:t>
      </w:r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>ل  جـمـلـة  الـمُـعـا</w:t>
      </w:r>
      <w:r w:rsidR="00DF6E44"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>د</w:t>
      </w:r>
      <w:r w:rsidR="00DF6E44"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 xml:space="preserve">لـتـيْــن </w:t>
      </w:r>
      <w:r w:rsidR="00DF6E44" w:rsidRPr="00740AC0">
        <w:rPr>
          <w:color w:val="FF0000"/>
          <w:sz w:val="28"/>
          <w:szCs w:val="28"/>
          <w:rtl/>
          <w:lang w:bidi="ar-DZ"/>
        </w:rPr>
        <w:t>:</w:t>
      </w:r>
      <w:r w:rsidR="00DF6E44" w:rsidRPr="00740AC0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</w:p>
    <w:p w:rsidR="00C20372" w:rsidRDefault="00553CFD" w:rsidP="00C6789D">
      <w:pPr>
        <w:bidi/>
        <w:spacing w:line="60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C20372">
        <w:rPr>
          <w:rFonts w:hint="cs"/>
          <w:color w:val="000000"/>
          <w:sz w:val="28"/>
          <w:szCs w:val="28"/>
          <w:rtl/>
          <w:lang w:bidi="ar-DZ"/>
        </w:rPr>
        <w:t>لـد</w:t>
      </w:r>
      <w:r w:rsidR="00C20372" w:rsidRPr="00C2037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20372">
        <w:rPr>
          <w:rFonts w:hint="cs"/>
          <w:color w:val="000000"/>
          <w:sz w:val="28"/>
          <w:szCs w:val="28"/>
          <w:rtl/>
          <w:lang w:bidi="ar-DZ"/>
        </w:rPr>
        <w:t xml:space="preserve">يـنــا </w:t>
      </w:r>
      <w:proofErr w:type="spellStart"/>
      <w:r w:rsidR="00C20372">
        <w:rPr>
          <w:rFonts w:hint="cs"/>
          <w:color w:val="000000"/>
          <w:sz w:val="28"/>
          <w:szCs w:val="28"/>
          <w:rtl/>
          <w:lang w:bidi="ar-DZ"/>
        </w:rPr>
        <w:t>:</w:t>
      </w:r>
      <w:proofErr w:type="spellEnd"/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</w:t>
      </w:r>
    </w:p>
    <w:p w:rsidR="00804FEB" w:rsidRPr="00804FEB" w:rsidRDefault="00553CFD" w:rsidP="00F9007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مــن </w:t>
      </w:r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 xml:space="preserve"> الـمُـع</w:t>
      </w:r>
      <w:r w:rsidR="00804FEB">
        <w:rPr>
          <w:rFonts w:hint="cs"/>
          <w:color w:val="000000"/>
          <w:sz w:val="28"/>
          <w:szCs w:val="28"/>
          <w:rtl/>
          <w:lang w:bidi="ar-DZ"/>
        </w:rPr>
        <w:t>ـ</w:t>
      </w:r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>ـا</w:t>
      </w:r>
      <w:r w:rsidR="00804FEB"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>د</w:t>
      </w:r>
      <w:r w:rsidR="00804FEB"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>لـة</w:t>
      </w:r>
      <w:proofErr w:type="spellEnd"/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F9007D">
        <w:rPr>
          <w:rFonts w:hint="cs"/>
          <w:sz w:val="36"/>
          <w:szCs w:val="36"/>
          <w:lang w:bidi="ar-DZ"/>
        </w:rPr>
        <w:sym w:font="Wingdings 2" w:char="F06A"/>
      </w:r>
      <w:r w:rsidR="00804FEB" w:rsidRPr="00804FEB">
        <w:rPr>
          <w:rFonts w:hint="cs"/>
          <w:color w:val="000000"/>
          <w:sz w:val="28"/>
          <w:szCs w:val="28"/>
          <w:rtl/>
          <w:lang w:bidi="ar-DZ"/>
        </w:rPr>
        <w:t xml:space="preserve">  يــنـتــج     </w:t>
      </w:r>
      <w:r w:rsidR="00804FEB" w:rsidRPr="00804FEB">
        <w:rPr>
          <w:i/>
          <w:iCs/>
          <w:color w:val="000000"/>
          <w:sz w:val="28"/>
          <w:szCs w:val="28"/>
          <w:lang w:bidi="ar-DZ"/>
        </w:rPr>
        <w:t>y</w:t>
      </w:r>
      <w:r w:rsidR="00804FEB" w:rsidRPr="00804FEB">
        <w:rPr>
          <w:color w:val="000000"/>
          <w:sz w:val="28"/>
          <w:szCs w:val="28"/>
          <w:lang w:bidi="ar-DZ"/>
        </w:rPr>
        <w:t xml:space="preserve"> </w:t>
      </w:r>
      <w:r w:rsidR="00804FEB"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804FEB" w:rsidRPr="00804FEB">
        <w:rPr>
          <w:color w:val="000000"/>
          <w:sz w:val="28"/>
          <w:szCs w:val="28"/>
          <w:lang w:bidi="ar-DZ"/>
        </w:rPr>
        <w:t xml:space="preserve"> </w:t>
      </w:r>
      <w:r w:rsidR="00804FEB"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804FEB" w:rsidRPr="00804FEB">
        <w:rPr>
          <w:color w:val="000000"/>
          <w:sz w:val="28"/>
          <w:szCs w:val="28"/>
        </w:rPr>
        <w:t xml:space="preserve"> </w:t>
      </w:r>
      <w:r w:rsidR="00804FEB" w:rsidRPr="00804FEB">
        <w:rPr>
          <w:i/>
          <w:iCs/>
          <w:color w:val="000000"/>
          <w:sz w:val="28"/>
          <w:szCs w:val="28"/>
        </w:rPr>
        <w:t>x</w:t>
      </w:r>
      <w:r w:rsidR="00804FEB" w:rsidRPr="00804FEB">
        <w:rPr>
          <w:color w:val="000000"/>
          <w:sz w:val="28"/>
          <w:szCs w:val="28"/>
        </w:rPr>
        <w:t xml:space="preserve"> </w:t>
      </w:r>
      <w:r w:rsidR="00804FEB" w:rsidRPr="00804FEB">
        <w:rPr>
          <w:rFonts w:ascii="Arial" w:hAnsi="Arial" w:cs="Arial"/>
          <w:color w:val="000000"/>
          <w:sz w:val="28"/>
          <w:szCs w:val="28"/>
        </w:rPr>
        <w:t>+</w:t>
      </w:r>
      <w:r w:rsidR="00804FEB" w:rsidRPr="00804FEB">
        <w:rPr>
          <w:color w:val="000000"/>
          <w:sz w:val="28"/>
          <w:szCs w:val="28"/>
        </w:rPr>
        <w:t xml:space="preserve"> </w:t>
      </w:r>
      <w:r w:rsidR="00804FEB">
        <w:rPr>
          <w:color w:val="000000"/>
          <w:sz w:val="28"/>
          <w:szCs w:val="28"/>
        </w:rPr>
        <w:t>1</w:t>
      </w:r>
      <w:r w:rsidR="00804FEB" w:rsidRPr="00804FEB">
        <w:rPr>
          <w:color w:val="000000"/>
          <w:sz w:val="16"/>
          <w:szCs w:val="16"/>
        </w:rPr>
        <w:t xml:space="preserve"> </w:t>
      </w:r>
      <w:r w:rsidR="00804FEB">
        <w:rPr>
          <w:color w:val="000000"/>
          <w:sz w:val="28"/>
          <w:szCs w:val="28"/>
        </w:rPr>
        <w:t>4</w:t>
      </w:r>
    </w:p>
    <w:p w:rsidR="00804FEB" w:rsidRDefault="00804FEB" w:rsidP="00F9007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نـعــوّض  </w:t>
      </w:r>
      <w:r w:rsidRPr="00804FEB">
        <w:rPr>
          <w:i/>
          <w:iCs/>
          <w:color w:val="000000"/>
          <w:sz w:val="28"/>
          <w:szCs w:val="28"/>
          <w:lang w:bidi="ar-DZ"/>
        </w:rPr>
        <w:t>y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804FEB">
        <w:rPr>
          <w:rFonts w:hint="cs"/>
          <w:color w:val="000000"/>
          <w:sz w:val="28"/>
          <w:szCs w:val="28"/>
          <w:rtl/>
          <w:lang w:bidi="ar-DZ"/>
        </w:rPr>
        <w:t>بـ</w:t>
      </w:r>
      <w:proofErr w:type="spellEnd"/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04FEB">
        <w:rPr>
          <w:color w:val="000000"/>
          <w:sz w:val="28"/>
          <w:szCs w:val="28"/>
          <w:lang w:bidi="ar-DZ"/>
        </w:rPr>
        <w:t xml:space="preserve">(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i/>
          <w:iCs/>
          <w:color w:val="000000"/>
          <w:sz w:val="28"/>
          <w:szCs w:val="28"/>
        </w:rPr>
        <w:t>x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</w:rPr>
        <w:t>+</w:t>
      </w:r>
      <w:r w:rsidRPr="00804F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1</w:t>
      </w:r>
      <w:r w:rsidRPr="00804FEB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>4</w:t>
      </w:r>
      <w:r w:rsidRPr="00804FEB">
        <w:rPr>
          <w:color w:val="000000"/>
          <w:sz w:val="28"/>
          <w:szCs w:val="28"/>
        </w:rPr>
        <w:t xml:space="preserve"> )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فـي  الـمُـع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>د</w:t>
      </w:r>
      <w:r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804FEB">
        <w:rPr>
          <w:rFonts w:hint="cs"/>
          <w:color w:val="000000"/>
          <w:sz w:val="28"/>
          <w:szCs w:val="28"/>
          <w:rtl/>
          <w:lang w:bidi="ar-DZ"/>
        </w:rPr>
        <w:t>لـة</w:t>
      </w:r>
      <w:proofErr w:type="spellEnd"/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F9007D">
        <w:rPr>
          <w:rFonts w:hint="cs"/>
          <w:sz w:val="36"/>
          <w:szCs w:val="36"/>
          <w:lang w:bidi="ar-DZ"/>
        </w:rPr>
        <w:sym w:font="Wingdings 2" w:char="F06B"/>
      </w:r>
      <w:r w:rsidR="00C9161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C91610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</w:p>
    <w:p w:rsidR="00804FEB" w:rsidRPr="00804FEB" w:rsidRDefault="00804FEB" w:rsidP="00C6789D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فـ</w:t>
      </w:r>
      <w:r>
        <w:rPr>
          <w:rFonts w:hint="cs"/>
          <w:color w:val="000000"/>
          <w:sz w:val="28"/>
          <w:szCs w:val="28"/>
          <w:rtl/>
          <w:lang w:bidi="ar-DZ"/>
        </w:rPr>
        <w:t>ي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كـون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804FEB">
        <w:rPr>
          <w:i/>
          <w:iCs/>
          <w:color w:val="000000"/>
          <w:sz w:val="28"/>
          <w:szCs w:val="28"/>
          <w:lang w:bidi="ar-DZ"/>
        </w:rPr>
        <w:t>x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="00C6672B">
        <w:rPr>
          <w:color w:val="000000"/>
          <w:sz w:val="28"/>
          <w:szCs w:val="28"/>
          <w:lang w:bidi="ar-DZ"/>
        </w:rPr>
        <w:t>4</w:t>
      </w:r>
      <w:r w:rsidRPr="00804FEB">
        <w:rPr>
          <w:color w:val="000000"/>
          <w:sz w:val="28"/>
          <w:szCs w:val="28"/>
          <w:lang w:bidi="ar-DZ"/>
        </w:rPr>
        <w:t xml:space="preserve"> (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i/>
          <w:iCs/>
          <w:color w:val="000000"/>
          <w:sz w:val="28"/>
          <w:szCs w:val="28"/>
        </w:rPr>
        <w:t>x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</w:rPr>
        <w:t>+</w:t>
      </w:r>
      <w:r w:rsidRPr="00804F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1</w:t>
      </w:r>
      <w:r w:rsidRPr="00804FEB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>4</w:t>
      </w:r>
      <w:r w:rsidRPr="00804FEB">
        <w:rPr>
          <w:color w:val="000000"/>
          <w:sz w:val="28"/>
          <w:szCs w:val="28"/>
          <w:lang w:bidi="ar-DZ"/>
        </w:rPr>
        <w:t xml:space="preserve"> )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="00C6672B">
        <w:rPr>
          <w:color w:val="000000"/>
          <w:sz w:val="28"/>
          <w:szCs w:val="28"/>
          <w:lang w:bidi="ar-DZ"/>
        </w:rPr>
        <w:t>3</w:t>
      </w:r>
      <w:r w:rsidRPr="00C6672B">
        <w:rPr>
          <w:color w:val="000000"/>
          <w:sz w:val="16"/>
          <w:szCs w:val="16"/>
          <w:lang w:bidi="ar-DZ"/>
        </w:rPr>
        <w:t xml:space="preserve"> </w:t>
      </w:r>
      <w:r w:rsidR="00C6672B">
        <w:rPr>
          <w:color w:val="000000"/>
          <w:sz w:val="28"/>
          <w:szCs w:val="28"/>
          <w:lang w:bidi="ar-DZ"/>
        </w:rPr>
        <w:t>2</w:t>
      </w:r>
    </w:p>
    <w:p w:rsidR="00804FEB" w:rsidRPr="00804FEB" w:rsidRDefault="00804FEB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</w:t>
      </w:r>
      <w:r w:rsidR="00FD480F"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FD480F" w:rsidRPr="00804FEB">
        <w:rPr>
          <w:i/>
          <w:iCs/>
          <w:color w:val="000000"/>
          <w:sz w:val="28"/>
          <w:szCs w:val="28"/>
          <w:lang w:bidi="ar-DZ"/>
        </w:rPr>
        <w:t>x</w:t>
      </w:r>
      <w:r w:rsidR="00FD480F" w:rsidRPr="00804FEB">
        <w:rPr>
          <w:color w:val="000000"/>
          <w:sz w:val="28"/>
          <w:szCs w:val="28"/>
          <w:lang w:bidi="ar-DZ"/>
        </w:rPr>
        <w:t xml:space="preserve"> </w:t>
      </w:r>
      <w:r w:rsidR="00FD480F"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FD480F" w:rsidRPr="00804FEB">
        <w:rPr>
          <w:color w:val="000000"/>
          <w:sz w:val="28"/>
          <w:szCs w:val="28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>4</w:t>
      </w:r>
      <w:r w:rsidR="00FD480F" w:rsidRPr="00804FEB">
        <w:rPr>
          <w:color w:val="000000"/>
          <w:sz w:val="28"/>
          <w:szCs w:val="28"/>
          <w:lang w:bidi="ar-DZ"/>
        </w:rPr>
        <w:t xml:space="preserve"> </w:t>
      </w:r>
      <w:r w:rsidR="00FD480F" w:rsidRPr="00804FEB">
        <w:rPr>
          <w:i/>
          <w:iCs/>
          <w:color w:val="000000"/>
          <w:sz w:val="28"/>
          <w:szCs w:val="28"/>
        </w:rPr>
        <w:t>x</w:t>
      </w:r>
      <w:r w:rsidR="00FD480F" w:rsidRPr="00804FEB">
        <w:rPr>
          <w:color w:val="000000"/>
          <w:sz w:val="28"/>
          <w:szCs w:val="28"/>
        </w:rPr>
        <w:t xml:space="preserve"> </w:t>
      </w:r>
      <w:r w:rsidR="00FD480F" w:rsidRPr="00804FEB">
        <w:rPr>
          <w:rFonts w:ascii="Arial" w:hAnsi="Arial" w:cs="Arial"/>
          <w:color w:val="000000"/>
          <w:sz w:val="28"/>
          <w:szCs w:val="28"/>
        </w:rPr>
        <w:t>+</w:t>
      </w:r>
      <w:r w:rsidR="00FD480F" w:rsidRPr="00804FEB">
        <w:rPr>
          <w:color w:val="000000"/>
          <w:sz w:val="28"/>
          <w:szCs w:val="28"/>
        </w:rPr>
        <w:t xml:space="preserve"> </w:t>
      </w:r>
      <w:r w:rsidR="00FD480F">
        <w:rPr>
          <w:color w:val="000000"/>
          <w:sz w:val="28"/>
          <w:szCs w:val="28"/>
        </w:rPr>
        <w:t xml:space="preserve">4 </w:t>
      </w:r>
      <w:r w:rsidR="00FD480F" w:rsidRPr="00FD480F">
        <w:rPr>
          <w:rFonts w:ascii="Arial" w:hAnsi="Arial" w:cs="Arial"/>
          <w:color w:val="000000"/>
          <w:sz w:val="28"/>
          <w:szCs w:val="28"/>
        </w:rPr>
        <w:t>×</w:t>
      </w:r>
      <w:r w:rsidR="00FD480F">
        <w:rPr>
          <w:color w:val="000000"/>
          <w:sz w:val="28"/>
          <w:szCs w:val="28"/>
        </w:rPr>
        <w:t xml:space="preserve"> 1</w:t>
      </w:r>
      <w:r w:rsidR="00FD480F" w:rsidRPr="00804FEB">
        <w:rPr>
          <w:color w:val="000000"/>
          <w:sz w:val="16"/>
          <w:szCs w:val="16"/>
        </w:rPr>
        <w:t xml:space="preserve"> </w:t>
      </w:r>
      <w:r w:rsidR="00FD480F">
        <w:rPr>
          <w:color w:val="000000"/>
          <w:sz w:val="28"/>
          <w:szCs w:val="28"/>
        </w:rPr>
        <w:t>4</w:t>
      </w:r>
      <w:r w:rsidR="00FD480F" w:rsidRPr="00804FEB">
        <w:rPr>
          <w:color w:val="000000"/>
          <w:sz w:val="28"/>
          <w:szCs w:val="28"/>
          <w:lang w:bidi="ar-DZ"/>
        </w:rPr>
        <w:t xml:space="preserve"> </w:t>
      </w:r>
      <w:r w:rsidR="00FD480F"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FD480F" w:rsidRPr="00804FEB">
        <w:rPr>
          <w:color w:val="000000"/>
          <w:sz w:val="28"/>
          <w:szCs w:val="28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>3</w:t>
      </w:r>
      <w:r w:rsidR="00FD480F" w:rsidRPr="00C6672B">
        <w:rPr>
          <w:color w:val="000000"/>
          <w:sz w:val="16"/>
          <w:szCs w:val="16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>2</w:t>
      </w:r>
    </w:p>
    <w:p w:rsidR="00804FEB" w:rsidRPr="00FD480F" w:rsidRDefault="00FD480F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i/>
          <w:iCs/>
          <w:color w:val="000000"/>
          <w:sz w:val="28"/>
          <w:szCs w:val="28"/>
        </w:rPr>
        <w:t>x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</w:rPr>
        <w:t>+</w:t>
      </w:r>
      <w:r w:rsidRPr="00804F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5</w:t>
      </w:r>
      <w:r w:rsidRPr="00804FEB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>6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C6672B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</w:p>
    <w:p w:rsidR="00804FEB" w:rsidRDefault="00FD480F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i/>
          <w:iCs/>
          <w:color w:val="000000"/>
          <w:sz w:val="28"/>
          <w:szCs w:val="28"/>
        </w:rPr>
        <w:t>x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C6672B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5</w:t>
      </w:r>
      <w:r w:rsidRPr="00804FEB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>6</w:t>
      </w:r>
    </w:p>
    <w:p w:rsidR="00FD480F" w:rsidRPr="00FD480F" w:rsidRDefault="00FD480F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i/>
          <w:iCs/>
          <w:color w:val="000000"/>
          <w:sz w:val="28"/>
          <w:szCs w:val="28"/>
        </w:rPr>
        <w:t>x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  <w:r w:rsidRPr="00804FEB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>4</w:t>
      </w:r>
    </w:p>
    <w:p w:rsidR="00804FEB" w:rsidRPr="00804FEB" w:rsidRDefault="00804FEB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 w:rsidRPr="00804FEB">
        <w:rPr>
          <w:i/>
          <w:iCs/>
          <w:color w:val="000000"/>
          <w:sz w:val="28"/>
          <w:szCs w:val="28"/>
          <w:lang w:bidi="ar-DZ"/>
        </w:rPr>
        <w:t>x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>2</w:t>
      </w:r>
      <w:r w:rsidR="00FD480F" w:rsidRPr="00FD480F">
        <w:rPr>
          <w:color w:val="000000"/>
          <w:sz w:val="16"/>
          <w:szCs w:val="16"/>
          <w:lang w:bidi="ar-DZ"/>
        </w:rPr>
        <w:t xml:space="preserve"> </w:t>
      </w:r>
      <w:r w:rsidRPr="00804FEB">
        <w:rPr>
          <w:color w:val="000000"/>
          <w:sz w:val="28"/>
          <w:szCs w:val="28"/>
          <w:lang w:bidi="ar-DZ"/>
        </w:rPr>
        <w:t xml:space="preserve">4 </w:t>
      </w:r>
      <w:r w:rsidRPr="00804FEB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 xml:space="preserve">( </w:t>
      </w:r>
      <w:r w:rsidR="00FD480F"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FD480F">
        <w:rPr>
          <w:color w:val="000000"/>
          <w:sz w:val="28"/>
          <w:szCs w:val="28"/>
          <w:lang w:bidi="ar-DZ"/>
        </w:rPr>
        <w:t xml:space="preserve"> 3 )</w:t>
      </w:r>
    </w:p>
    <w:p w:rsidR="00804FEB" w:rsidRPr="00804FEB" w:rsidRDefault="00804FEB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 w:rsidRPr="00804FEB">
        <w:rPr>
          <w:i/>
          <w:iCs/>
          <w:color w:val="000000"/>
          <w:sz w:val="28"/>
          <w:szCs w:val="28"/>
          <w:lang w:bidi="ar-DZ"/>
        </w:rPr>
        <w:t>x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="00FD480F">
        <w:rPr>
          <w:color w:val="000000"/>
          <w:sz w:val="28"/>
          <w:szCs w:val="28"/>
          <w:lang w:bidi="ar-DZ"/>
        </w:rPr>
        <w:t>8</w:t>
      </w:r>
    </w:p>
    <w:p w:rsidR="00804FEB" w:rsidRDefault="00804FEB" w:rsidP="00F9007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C91610"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sz w:val="28"/>
          <w:szCs w:val="28"/>
          <w:rtl/>
          <w:lang w:bidi="ar-DZ"/>
        </w:rPr>
        <w:t xml:space="preserve">نـعــوّض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بـقـيـمـتـه  فـي  </w:t>
      </w:r>
      <w:r w:rsidR="00C91610" w:rsidRPr="00804FEB">
        <w:rPr>
          <w:rFonts w:hint="cs"/>
          <w:color w:val="000000"/>
          <w:sz w:val="28"/>
          <w:szCs w:val="28"/>
          <w:rtl/>
          <w:lang w:bidi="ar-DZ"/>
        </w:rPr>
        <w:t>الـمُـع</w:t>
      </w:r>
      <w:r w:rsidR="00C91610">
        <w:rPr>
          <w:rFonts w:hint="cs"/>
          <w:color w:val="000000"/>
          <w:sz w:val="28"/>
          <w:szCs w:val="28"/>
          <w:rtl/>
          <w:lang w:bidi="ar-DZ"/>
        </w:rPr>
        <w:t>ـ</w:t>
      </w:r>
      <w:r w:rsidR="00C91610" w:rsidRPr="00804FEB">
        <w:rPr>
          <w:rFonts w:hint="cs"/>
          <w:color w:val="000000"/>
          <w:sz w:val="28"/>
          <w:szCs w:val="28"/>
          <w:rtl/>
          <w:lang w:bidi="ar-DZ"/>
        </w:rPr>
        <w:t>ـا</w:t>
      </w:r>
      <w:r w:rsidR="00C91610"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91610" w:rsidRPr="00804FEB">
        <w:rPr>
          <w:rFonts w:hint="cs"/>
          <w:color w:val="000000"/>
          <w:sz w:val="28"/>
          <w:szCs w:val="28"/>
          <w:rtl/>
          <w:lang w:bidi="ar-DZ"/>
        </w:rPr>
        <w:t>د</w:t>
      </w:r>
      <w:r w:rsidR="00C91610" w:rsidRPr="00804FE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C91610" w:rsidRPr="00804FEB">
        <w:rPr>
          <w:rFonts w:hint="cs"/>
          <w:color w:val="000000"/>
          <w:sz w:val="28"/>
          <w:szCs w:val="28"/>
          <w:rtl/>
          <w:lang w:bidi="ar-DZ"/>
        </w:rPr>
        <w:t>لـة</w:t>
      </w:r>
      <w:proofErr w:type="spellEnd"/>
      <w:r w:rsidR="00C91610"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F9007D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؛</w:t>
      </w:r>
      <w:proofErr w:type="spellEnd"/>
    </w:p>
    <w:p w:rsidR="00C91610" w:rsidRPr="00804FEB" w:rsidRDefault="00C91610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فـ</w:t>
      </w:r>
      <w:r>
        <w:rPr>
          <w:rFonts w:hint="cs"/>
          <w:color w:val="000000"/>
          <w:sz w:val="28"/>
          <w:szCs w:val="28"/>
          <w:rtl/>
          <w:lang w:bidi="ar-DZ"/>
        </w:rPr>
        <w:t>ي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كـون</w:t>
      </w: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color w:val="000000"/>
          <w:sz w:val="28"/>
          <w:szCs w:val="28"/>
          <w:lang w:bidi="ar-DZ"/>
        </w:rPr>
        <w:t>8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804FEB"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y</w:t>
      </w:r>
      <w:r w:rsidRPr="00804FEB">
        <w:rPr>
          <w:color w:val="000000"/>
          <w:sz w:val="28"/>
          <w:szCs w:val="28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C6672B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</w:p>
    <w:p w:rsidR="00C91610" w:rsidRPr="00804FEB" w:rsidRDefault="00C91610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>
        <w:rPr>
          <w:i/>
          <w:iCs/>
          <w:color w:val="000000"/>
          <w:sz w:val="28"/>
          <w:szCs w:val="28"/>
          <w:lang w:bidi="ar-DZ"/>
        </w:rPr>
        <w:t>y</w:t>
      </w:r>
      <w:r>
        <w:rPr>
          <w:color w:val="000000"/>
          <w:sz w:val="28"/>
          <w:szCs w:val="28"/>
          <w:lang w:bidi="ar-DZ"/>
        </w:rPr>
        <w:t xml:space="preserve"> </w:t>
      </w:r>
      <w:r w:rsidRPr="00C91610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1</w:t>
      </w:r>
      <w:r w:rsidRPr="00C9161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</w:p>
    <w:p w:rsidR="00C91610" w:rsidRPr="00C91610" w:rsidRDefault="00C91610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    </w:t>
      </w:r>
      <w:r>
        <w:rPr>
          <w:i/>
          <w:iCs/>
          <w:color w:val="000000"/>
          <w:sz w:val="28"/>
          <w:szCs w:val="28"/>
        </w:rPr>
        <w:t>y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</w:p>
    <w:p w:rsidR="00804FEB" w:rsidRPr="00740AC0" w:rsidRDefault="00740AC0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804FEB">
        <w:rPr>
          <w:rFonts w:hint="cs"/>
          <w:sz w:val="28"/>
          <w:szCs w:val="28"/>
          <w:rtl/>
          <w:lang w:bidi="ar-DZ"/>
        </w:rPr>
        <w:t xml:space="preserve"> </w:t>
      </w:r>
      <w:r w:rsidR="00804FEB" w:rsidRPr="00D82EA2">
        <w:rPr>
          <w:rFonts w:hint="cs"/>
          <w:sz w:val="28"/>
          <w:szCs w:val="28"/>
          <w:rtl/>
          <w:lang w:bidi="ar-DZ"/>
        </w:rPr>
        <w:t>ل</w:t>
      </w:r>
      <w:r>
        <w:rPr>
          <w:rFonts w:hint="cs"/>
          <w:sz w:val="28"/>
          <w:szCs w:val="28"/>
          <w:rtl/>
          <w:lang w:bidi="ar-DZ"/>
        </w:rPr>
        <w:t>ـ</w:t>
      </w:r>
      <w:r w:rsidR="00804FEB" w:rsidRPr="00D82EA2">
        <w:rPr>
          <w:rFonts w:hint="cs"/>
          <w:sz w:val="28"/>
          <w:szCs w:val="28"/>
          <w:rtl/>
          <w:lang w:bidi="ar-DZ"/>
        </w:rPr>
        <w:t>جـمـلـة  الـمُـعــا</w:t>
      </w:r>
      <w:r w:rsidR="00804FEB" w:rsidRPr="00D82EA2">
        <w:rPr>
          <w:rFonts w:hint="cs"/>
          <w:sz w:val="16"/>
          <w:szCs w:val="16"/>
          <w:rtl/>
          <w:lang w:bidi="ar-DZ"/>
        </w:rPr>
        <w:t xml:space="preserve"> </w:t>
      </w:r>
      <w:r w:rsidR="00804FEB" w:rsidRPr="00D82EA2">
        <w:rPr>
          <w:rFonts w:hint="cs"/>
          <w:sz w:val="28"/>
          <w:szCs w:val="28"/>
          <w:rtl/>
          <w:lang w:bidi="ar-DZ"/>
        </w:rPr>
        <w:t>د</w:t>
      </w:r>
      <w:r w:rsidR="00804FEB" w:rsidRPr="00D82EA2">
        <w:rPr>
          <w:rFonts w:hint="cs"/>
          <w:sz w:val="16"/>
          <w:szCs w:val="16"/>
          <w:rtl/>
          <w:lang w:bidi="ar-DZ"/>
        </w:rPr>
        <w:t xml:space="preserve"> </w:t>
      </w:r>
      <w:r w:rsidR="00804FEB" w:rsidRPr="00D82EA2">
        <w:rPr>
          <w:rFonts w:hint="cs"/>
          <w:sz w:val="28"/>
          <w:szCs w:val="28"/>
          <w:rtl/>
          <w:lang w:bidi="ar-DZ"/>
        </w:rPr>
        <w:t>لــتـيْــن</w:t>
      </w:r>
      <w:r w:rsidR="00804FEB">
        <w:rPr>
          <w:rFonts w:hint="cs"/>
          <w:sz w:val="28"/>
          <w:szCs w:val="28"/>
          <w:rtl/>
          <w:lang w:bidi="ar-DZ"/>
        </w:rPr>
        <w:t xml:space="preserve">  </w:t>
      </w:r>
      <w:proofErr w:type="spellStart"/>
      <w:r w:rsidR="00804FEB"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="00804FEB" w:rsidRPr="002E2864">
        <w:rPr>
          <w:rFonts w:hint="cs"/>
          <w:sz w:val="16"/>
          <w:szCs w:val="16"/>
          <w:rtl/>
          <w:lang w:bidi="ar-DZ"/>
        </w:rPr>
        <w:t xml:space="preserve"> </w:t>
      </w:r>
      <w:r w:rsidR="00804FEB">
        <w:rPr>
          <w:rFonts w:hint="cs"/>
          <w:sz w:val="28"/>
          <w:szCs w:val="28"/>
          <w:rtl/>
          <w:lang w:bidi="ar-DZ"/>
        </w:rPr>
        <w:t xml:space="preserve">ة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D82EA2">
        <w:rPr>
          <w:rFonts w:hint="cs"/>
          <w:sz w:val="28"/>
          <w:szCs w:val="28"/>
          <w:rtl/>
          <w:lang w:bidi="ar-DZ"/>
        </w:rPr>
        <w:t>حـل</w:t>
      </w:r>
      <w:r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>
        <w:rPr>
          <w:rFonts w:hint="cs"/>
          <w:sz w:val="28"/>
          <w:szCs w:val="28"/>
          <w:rtl/>
          <w:lang w:bidi="ar-DZ"/>
        </w:rPr>
        <w:t>وا</w:t>
      </w:r>
      <w:proofErr w:type="spellEnd"/>
      <w:r w:rsidRPr="00740AC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740AC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 </w:t>
      </w:r>
      <w:r w:rsidR="00804FEB">
        <w:rPr>
          <w:rFonts w:hint="cs"/>
          <w:sz w:val="28"/>
          <w:szCs w:val="28"/>
          <w:rtl/>
          <w:lang w:bidi="ar-DZ"/>
        </w:rPr>
        <w:t xml:space="preserve"> هــو </w:t>
      </w:r>
      <w:proofErr w:type="spellStart"/>
      <w:r w:rsidR="00804FEB">
        <w:rPr>
          <w:rFonts w:hint="cs"/>
          <w:sz w:val="28"/>
          <w:szCs w:val="28"/>
          <w:rtl/>
          <w:lang w:bidi="ar-DZ"/>
        </w:rPr>
        <w:t>الـثـن</w:t>
      </w:r>
      <w:r>
        <w:rPr>
          <w:rFonts w:hint="cs"/>
          <w:sz w:val="28"/>
          <w:szCs w:val="28"/>
          <w:rtl/>
          <w:lang w:bidi="ar-DZ"/>
        </w:rPr>
        <w:t>ـ</w:t>
      </w:r>
      <w:r w:rsidR="00804FEB">
        <w:rPr>
          <w:rFonts w:hint="cs"/>
          <w:sz w:val="28"/>
          <w:szCs w:val="28"/>
          <w:rtl/>
          <w:lang w:bidi="ar-DZ"/>
        </w:rPr>
        <w:t>ـا</w:t>
      </w:r>
      <w:proofErr w:type="spellEnd"/>
      <w:r w:rsidR="00804FEB"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804FEB">
        <w:rPr>
          <w:rFonts w:hint="cs"/>
          <w:sz w:val="28"/>
          <w:szCs w:val="28"/>
          <w:rtl/>
          <w:lang w:bidi="ar-DZ"/>
        </w:rPr>
        <w:t>ئـ</w:t>
      </w:r>
      <w:r w:rsidR="00804FEB" w:rsidRPr="00740AC0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804FEB" w:rsidRPr="00740AC0">
        <w:rPr>
          <w:rFonts w:hint="cs"/>
          <w:color w:val="000000"/>
          <w:sz w:val="28"/>
          <w:szCs w:val="28"/>
          <w:rtl/>
          <w:lang w:bidi="ar-DZ"/>
        </w:rPr>
        <w:t>ـة</w:t>
      </w:r>
      <w:proofErr w:type="spellEnd"/>
      <w:r w:rsidR="00804FEB" w:rsidRPr="00740AC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04FEB" w:rsidRPr="00740AC0">
        <w:rPr>
          <w:color w:val="000000"/>
          <w:sz w:val="28"/>
          <w:szCs w:val="28"/>
          <w:lang w:bidi="ar-DZ"/>
        </w:rPr>
        <w:t xml:space="preserve">( </w:t>
      </w:r>
      <w:r w:rsidRPr="00740AC0">
        <w:rPr>
          <w:color w:val="000000"/>
          <w:sz w:val="28"/>
          <w:szCs w:val="28"/>
          <w:lang w:bidi="ar-DZ"/>
        </w:rPr>
        <w:t>8</w:t>
      </w:r>
      <w:r w:rsidR="00804FEB" w:rsidRPr="00740AC0">
        <w:rPr>
          <w:color w:val="000000"/>
          <w:sz w:val="28"/>
          <w:szCs w:val="28"/>
          <w:lang w:bidi="ar-DZ"/>
        </w:rPr>
        <w:t xml:space="preserve"> ; </w:t>
      </w:r>
      <w:r w:rsidRPr="00740AC0">
        <w:rPr>
          <w:color w:val="000000"/>
          <w:sz w:val="28"/>
          <w:szCs w:val="28"/>
          <w:lang w:bidi="ar-DZ"/>
        </w:rPr>
        <w:t>6</w:t>
      </w:r>
      <w:r w:rsidR="00804FEB" w:rsidRPr="00740AC0">
        <w:rPr>
          <w:color w:val="000000"/>
          <w:sz w:val="28"/>
          <w:szCs w:val="28"/>
          <w:lang w:bidi="ar-DZ"/>
        </w:rPr>
        <w:t xml:space="preserve"> )</w:t>
      </w:r>
      <w:r w:rsidR="00804FEB" w:rsidRPr="00740AC0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DF6E44" w:rsidRPr="00740AC0" w:rsidRDefault="00DF6E44" w:rsidP="00C6789D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2 ) </w:t>
      </w:r>
      <w:r w:rsidR="00740AC0" w:rsidRPr="00740AC0">
        <w:rPr>
          <w:rFonts w:hint="cs"/>
          <w:color w:val="FF0000"/>
          <w:sz w:val="28"/>
          <w:szCs w:val="28"/>
          <w:rtl/>
          <w:lang w:bidi="ar-DZ"/>
        </w:rPr>
        <w:t>إ</w:t>
      </w:r>
      <w:r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740AC0" w:rsidRPr="00740AC0">
        <w:rPr>
          <w:rFonts w:hint="cs"/>
          <w:color w:val="FF0000"/>
          <w:sz w:val="28"/>
          <w:szCs w:val="28"/>
          <w:rtl/>
          <w:lang w:bidi="ar-DZ"/>
        </w:rPr>
        <w:t>يـ</w:t>
      </w:r>
      <w:r w:rsidRPr="00740AC0">
        <w:rPr>
          <w:color w:val="FF0000"/>
          <w:sz w:val="28"/>
          <w:szCs w:val="28"/>
          <w:rtl/>
          <w:lang w:bidi="ar-DZ"/>
        </w:rPr>
        <w:t>جــ</w:t>
      </w:r>
      <w:r w:rsidR="00740AC0" w:rsidRPr="00740AC0"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="00740AC0"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740AC0">
        <w:rPr>
          <w:color w:val="FF0000"/>
          <w:sz w:val="28"/>
          <w:szCs w:val="28"/>
          <w:rtl/>
          <w:lang w:bidi="ar-DZ"/>
        </w:rPr>
        <w:t>د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>ْ</w:t>
      </w:r>
      <w:proofErr w:type="spellEnd"/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740AC0">
        <w:rPr>
          <w:color w:val="FF0000"/>
          <w:sz w:val="28"/>
          <w:szCs w:val="28"/>
          <w:rtl/>
          <w:lang w:bidi="ar-DZ"/>
        </w:rPr>
        <w:t>الـقــا</w:t>
      </w:r>
      <w:proofErr w:type="spellEnd"/>
      <w:r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>ســم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 xml:space="preserve"> الـمـشـتــرك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740AC0">
        <w:rPr>
          <w:color w:val="FF0000"/>
          <w:sz w:val="28"/>
          <w:szCs w:val="28"/>
          <w:rtl/>
          <w:lang w:bidi="ar-DZ"/>
        </w:rPr>
        <w:t>الأ</w:t>
      </w:r>
      <w:proofErr w:type="spellEnd"/>
      <w:r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>كـبـــر لـلـعـــد</w:t>
      </w:r>
      <w:r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>د</w:t>
      </w:r>
      <w:r w:rsidRPr="00740A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>يـــن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 xml:space="preserve">  </w:t>
      </w:r>
      <w:r w:rsidRPr="00740AC0">
        <w:rPr>
          <w:color w:val="FF0000"/>
          <w:sz w:val="28"/>
          <w:szCs w:val="28"/>
        </w:rPr>
        <w:t>5</w:t>
      </w:r>
      <w:r w:rsidRPr="00740AC0">
        <w:rPr>
          <w:color w:val="FF0000"/>
          <w:sz w:val="16"/>
          <w:szCs w:val="16"/>
          <w:lang w:bidi="ar-DZ"/>
        </w:rPr>
        <w:t xml:space="preserve"> </w:t>
      </w:r>
      <w:r w:rsidRPr="00740AC0">
        <w:rPr>
          <w:color w:val="FF0000"/>
          <w:sz w:val="28"/>
          <w:szCs w:val="28"/>
        </w:rPr>
        <w:t>0</w:t>
      </w:r>
      <w:r w:rsidRPr="00740AC0">
        <w:rPr>
          <w:color w:val="FF0000"/>
          <w:sz w:val="16"/>
          <w:szCs w:val="16"/>
          <w:lang w:bidi="ar-DZ"/>
        </w:rPr>
        <w:t xml:space="preserve"> </w:t>
      </w:r>
      <w:proofErr w:type="spellStart"/>
      <w:r w:rsidRPr="00740AC0">
        <w:rPr>
          <w:color w:val="FF0000"/>
          <w:sz w:val="28"/>
          <w:szCs w:val="28"/>
        </w:rPr>
        <w:t>0</w:t>
      </w:r>
      <w:proofErr w:type="spellEnd"/>
      <w:r w:rsidRPr="00740AC0">
        <w:rPr>
          <w:color w:val="FF0000"/>
          <w:sz w:val="28"/>
          <w:szCs w:val="28"/>
          <w:rtl/>
          <w:lang w:bidi="ar-DZ"/>
        </w:rPr>
        <w:t xml:space="preserve">  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>و</w:t>
      </w:r>
      <w:r w:rsidRPr="00740AC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  <w:rtl/>
          <w:lang w:bidi="ar-DZ"/>
        </w:rPr>
        <w:t xml:space="preserve"> </w:t>
      </w:r>
      <w:r w:rsidRPr="00740AC0">
        <w:rPr>
          <w:color w:val="FF0000"/>
          <w:sz w:val="28"/>
          <w:szCs w:val="28"/>
        </w:rPr>
        <w:t>1</w:t>
      </w:r>
      <w:r w:rsidRPr="00740AC0">
        <w:rPr>
          <w:color w:val="FF0000"/>
          <w:sz w:val="16"/>
          <w:szCs w:val="16"/>
          <w:lang w:bidi="ar-DZ"/>
        </w:rPr>
        <w:t xml:space="preserve"> </w:t>
      </w:r>
      <w:r w:rsidRPr="00740AC0">
        <w:rPr>
          <w:color w:val="FF0000"/>
          <w:sz w:val="28"/>
          <w:szCs w:val="28"/>
        </w:rPr>
        <w:t>2</w:t>
      </w:r>
      <w:r w:rsidRPr="00740AC0">
        <w:rPr>
          <w:color w:val="FF0000"/>
          <w:sz w:val="16"/>
          <w:szCs w:val="16"/>
          <w:lang w:bidi="ar-DZ"/>
        </w:rPr>
        <w:t xml:space="preserve"> </w:t>
      </w:r>
      <w:r w:rsidRPr="00740AC0">
        <w:rPr>
          <w:color w:val="FF0000"/>
          <w:sz w:val="28"/>
          <w:szCs w:val="28"/>
        </w:rPr>
        <w:t>5</w:t>
      </w:r>
      <w:r w:rsidR="00740AC0" w:rsidRPr="00740AC0">
        <w:rPr>
          <w:color w:val="FF0000"/>
          <w:sz w:val="28"/>
          <w:szCs w:val="28"/>
          <w:rtl/>
          <w:lang w:bidi="ar-DZ"/>
        </w:rPr>
        <w:t xml:space="preserve"> </w:t>
      </w:r>
      <w:r w:rsidR="00740AC0" w:rsidRPr="00740AC0">
        <w:rPr>
          <w:rFonts w:hint="cs"/>
          <w:color w:val="FF0000"/>
          <w:sz w:val="28"/>
          <w:szCs w:val="28"/>
          <w:rtl/>
          <w:lang w:bidi="ar-DZ"/>
        </w:rPr>
        <w:t>:</w:t>
      </w:r>
    </w:p>
    <w:p w:rsidR="001A2FAE" w:rsidRDefault="001A2FAE" w:rsidP="00C6789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5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FD480F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 w:rsidRPr="00804FEB">
        <w:rPr>
          <w:color w:val="000000"/>
          <w:sz w:val="28"/>
          <w:szCs w:val="28"/>
          <w:lang w:bidi="ar-DZ"/>
        </w:rPr>
        <w:t xml:space="preserve"> </w:t>
      </w:r>
      <w:r w:rsidRPr="00804FEB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Pr="00804FEB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5 </w:t>
      </w:r>
      <w:r w:rsidRPr="001A2FAE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4</w:t>
      </w:r>
      <w:r>
        <w:rPr>
          <w:rFonts w:hint="cs"/>
          <w:sz w:val="28"/>
          <w:szCs w:val="28"/>
          <w:rtl/>
          <w:lang w:bidi="ar-DZ"/>
        </w:rPr>
        <w:t xml:space="preserve">  ؛ إ</w:t>
      </w:r>
      <w:r w:rsidRPr="001A2FA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1A2FA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يـقـســم  الـعــد</w:t>
      </w:r>
      <w:r w:rsidRPr="001A2FA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5</w:t>
      </w:r>
      <w:r w:rsidRPr="001A2FA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1A2FAE">
        <w:rPr>
          <w:sz w:val="16"/>
          <w:szCs w:val="16"/>
          <w:lang w:bidi="ar-DZ"/>
        </w:rPr>
        <w:t xml:space="preserve"> </w:t>
      </w:r>
      <w:proofErr w:type="spellStart"/>
      <w:proofErr w:type="gramStart"/>
      <w:r>
        <w:rPr>
          <w:sz w:val="28"/>
          <w:szCs w:val="28"/>
          <w:lang w:bidi="ar-DZ"/>
        </w:rPr>
        <w:t>0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</w:p>
    <w:p w:rsidR="001A2FAE" w:rsidRDefault="001A2FAE" w:rsidP="00C6789D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سـتــنـتــج  أ</w:t>
      </w:r>
      <w:r w:rsidRPr="001A2FA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P</w:t>
      </w:r>
      <w:r w:rsidR="007C436C" w:rsidRPr="007C436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G</w:t>
      </w:r>
      <w:r w:rsidR="007C436C" w:rsidRPr="007C436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="007C436C" w:rsidRPr="007C436C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D (</w:t>
      </w:r>
      <w:r>
        <w:rPr>
          <w:color w:val="000000"/>
          <w:sz w:val="28"/>
          <w:szCs w:val="28"/>
          <w:lang w:bidi="ar-DZ"/>
        </w:rPr>
        <w:t xml:space="preserve"> 5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FD480F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>
        <w:rPr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>
        <w:rPr>
          <w:sz w:val="28"/>
          <w:szCs w:val="28"/>
          <w:lang w:bidi="ar-DZ"/>
        </w:rPr>
        <w:t xml:space="preserve"> ) </w:t>
      </w:r>
      <w:r w:rsidRPr="001A2FAE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.</w:t>
      </w:r>
      <w:proofErr w:type="spellEnd"/>
    </w:p>
    <w:p w:rsidR="00DF6E44" w:rsidRPr="00BB09C4" w:rsidRDefault="00DF6E44" w:rsidP="00C6789D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BB09C4">
        <w:rPr>
          <w:rFonts w:hint="cs"/>
          <w:color w:val="FF0000"/>
          <w:sz w:val="28"/>
          <w:szCs w:val="28"/>
          <w:rtl/>
          <w:lang w:bidi="ar-DZ"/>
        </w:rPr>
        <w:t xml:space="preserve">3 ) </w:t>
      </w:r>
      <w:r w:rsidR="00BB09C4" w:rsidRPr="00BB09C4">
        <w:rPr>
          <w:rFonts w:hint="cs"/>
          <w:color w:val="FF0000"/>
          <w:sz w:val="28"/>
          <w:szCs w:val="28"/>
          <w:rtl/>
          <w:lang w:bidi="ar-DZ"/>
        </w:rPr>
        <w:t>إ</w:t>
      </w:r>
      <w:r w:rsidR="00BB09C4" w:rsidRPr="00BB09C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BB09C4" w:rsidRPr="00BB09C4">
        <w:rPr>
          <w:rFonts w:hint="cs"/>
          <w:color w:val="FF0000"/>
          <w:sz w:val="28"/>
          <w:szCs w:val="28"/>
          <w:rtl/>
          <w:lang w:bidi="ar-DZ"/>
        </w:rPr>
        <w:t>يـ</w:t>
      </w:r>
      <w:r w:rsidR="00BB09C4" w:rsidRPr="00BB09C4">
        <w:rPr>
          <w:color w:val="FF0000"/>
          <w:sz w:val="28"/>
          <w:szCs w:val="28"/>
          <w:rtl/>
          <w:lang w:bidi="ar-DZ"/>
        </w:rPr>
        <w:t>جــ</w:t>
      </w:r>
      <w:r w:rsidR="00BB09C4" w:rsidRPr="00BB09C4">
        <w:rPr>
          <w:rFonts w:hint="cs"/>
          <w:color w:val="FF0000"/>
          <w:sz w:val="28"/>
          <w:szCs w:val="28"/>
          <w:rtl/>
          <w:lang w:bidi="ar-DZ"/>
        </w:rPr>
        <w:t>ا</w:t>
      </w:r>
      <w:proofErr w:type="spellEnd"/>
      <w:r w:rsidR="00BB09C4" w:rsidRPr="00BB09C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="00BB09C4" w:rsidRPr="00BB09C4">
        <w:rPr>
          <w:color w:val="FF0000"/>
          <w:sz w:val="28"/>
          <w:szCs w:val="28"/>
          <w:rtl/>
          <w:lang w:bidi="ar-DZ"/>
        </w:rPr>
        <w:t>د</w:t>
      </w:r>
      <w:r w:rsidR="00BB09C4" w:rsidRPr="00BB09C4">
        <w:rPr>
          <w:rFonts w:hint="cs"/>
          <w:color w:val="FF0000"/>
          <w:sz w:val="28"/>
          <w:szCs w:val="28"/>
          <w:rtl/>
          <w:lang w:bidi="ar-DZ"/>
        </w:rPr>
        <w:t>ْ</w:t>
      </w:r>
      <w:proofErr w:type="spellEnd"/>
      <w:r w:rsidRPr="00BB09C4">
        <w:rPr>
          <w:color w:val="FF0000"/>
          <w:sz w:val="28"/>
          <w:szCs w:val="28"/>
          <w:rtl/>
          <w:lang w:bidi="ar-DZ"/>
        </w:rPr>
        <w:t xml:space="preserve"> 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B09C4">
        <w:rPr>
          <w:color w:val="FF0000"/>
          <w:sz w:val="28"/>
          <w:szCs w:val="28"/>
          <w:rtl/>
          <w:lang w:bidi="ar-DZ"/>
        </w:rPr>
        <w:t>عــد</w:t>
      </w:r>
      <w:r w:rsidRPr="00BB09C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B09C4">
        <w:rPr>
          <w:color w:val="FF0000"/>
          <w:sz w:val="28"/>
          <w:szCs w:val="28"/>
          <w:rtl/>
          <w:lang w:bidi="ar-DZ"/>
        </w:rPr>
        <w:t>د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B09C4">
        <w:rPr>
          <w:color w:val="FF0000"/>
          <w:sz w:val="28"/>
          <w:szCs w:val="28"/>
          <w:rtl/>
          <w:lang w:bidi="ar-DZ"/>
        </w:rPr>
        <w:t xml:space="preserve"> الـع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B09C4">
        <w:rPr>
          <w:color w:val="FF0000"/>
          <w:sz w:val="28"/>
          <w:szCs w:val="28"/>
          <w:rtl/>
          <w:lang w:bidi="ar-DZ"/>
        </w:rPr>
        <w:t>ـل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>ـ</w:t>
      </w:r>
      <w:r w:rsidRPr="00BB09C4">
        <w:rPr>
          <w:color w:val="FF0000"/>
          <w:sz w:val="28"/>
          <w:szCs w:val="28"/>
          <w:rtl/>
          <w:lang w:bidi="ar-DZ"/>
        </w:rPr>
        <w:t>ـب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B09C4">
        <w:rPr>
          <w:color w:val="FF0000"/>
          <w:sz w:val="28"/>
          <w:szCs w:val="28"/>
          <w:rtl/>
          <w:lang w:bidi="ar-DZ"/>
        </w:rPr>
        <w:t xml:space="preserve"> لـك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BB09C4">
        <w:rPr>
          <w:color w:val="FF0000"/>
          <w:sz w:val="28"/>
          <w:szCs w:val="28"/>
          <w:rtl/>
          <w:lang w:bidi="ar-DZ"/>
        </w:rPr>
        <w:t>ـل</w:t>
      </w:r>
      <w:r w:rsidRPr="00BB09C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B09C4">
        <w:rPr>
          <w:color w:val="FF0000"/>
          <w:sz w:val="28"/>
          <w:szCs w:val="28"/>
          <w:rtl/>
          <w:lang w:bidi="ar-DZ"/>
        </w:rPr>
        <w:t xml:space="preserve"> صـنـف </w:t>
      </w:r>
      <w:r w:rsidR="00BB09C4">
        <w:rPr>
          <w:rFonts w:hint="cs"/>
          <w:color w:val="FF0000"/>
          <w:sz w:val="28"/>
          <w:szCs w:val="28"/>
          <w:rtl/>
          <w:lang w:bidi="ar-DZ"/>
        </w:rPr>
        <w:t>:</w:t>
      </w:r>
    </w:p>
    <w:p w:rsidR="001F3AEF" w:rsidRDefault="001F3AEF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 xml:space="preserve">لـيـكــن  </w:t>
      </w:r>
      <w:r>
        <w:rPr>
          <w:i/>
          <w:iCs/>
          <w:color w:val="000000"/>
          <w:sz w:val="28"/>
          <w:szCs w:val="28"/>
          <w:lang w:bidi="ar-DZ"/>
        </w:rPr>
        <w:t>x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1F3AE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  الـعــلــب  صـنـف</w:t>
      </w:r>
      <w:r w:rsidR="003537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="003537D4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1F3AEF">
        <w:rPr>
          <w:i/>
          <w:iCs/>
          <w:color w:val="000000"/>
          <w:sz w:val="28"/>
          <w:szCs w:val="28"/>
          <w:lang w:bidi="ar-DZ"/>
        </w:rPr>
        <w:t>g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>
        <w:rPr>
          <w:i/>
          <w:iCs/>
          <w:color w:val="000000"/>
          <w:sz w:val="28"/>
          <w:szCs w:val="28"/>
          <w:lang w:bidi="ar-DZ"/>
        </w:rPr>
        <w:t>y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1F3AE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  الـعــلــب  صـنـف</w:t>
      </w:r>
      <w:r w:rsidR="003537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5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 w:rsidR="003537D4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 w:rsidRPr="001F3AEF">
        <w:rPr>
          <w:i/>
          <w:iCs/>
          <w:color w:val="000000"/>
          <w:sz w:val="28"/>
          <w:szCs w:val="28"/>
          <w:lang w:bidi="ar-DZ"/>
        </w:rPr>
        <w:t>g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1F3AEF" w:rsidRPr="00F9007D" w:rsidRDefault="003310FB" w:rsidP="004A74F5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line id="_x0000_s2791" style="position:absolute;left:0;text-align:left;flip:x y;z-index:251676160" from="187.55pt,12.1pt" to="235.35pt,12.1pt" strokeweight="1.5pt">
            <v:stroke endarrow="classic"/>
          </v:line>
        </w:pict>
      </w:r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     الـعــد</w:t>
      </w:r>
      <w:r w:rsidR="004A2632" w:rsidRPr="004A26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="004A2632">
        <w:rPr>
          <w:rFonts w:hint="cs"/>
          <w:color w:val="000000"/>
          <w:sz w:val="28"/>
          <w:szCs w:val="28"/>
          <w:rtl/>
          <w:lang w:bidi="ar-DZ"/>
        </w:rPr>
        <w:t>د  الـكــلـي</w:t>
      </w:r>
      <w:proofErr w:type="gramEnd"/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  لـلـعــلــب  هــو </w:t>
      </w:r>
      <w:r w:rsidR="007D5227">
        <w:rPr>
          <w:color w:val="000000"/>
          <w:sz w:val="28"/>
          <w:szCs w:val="28"/>
          <w:lang w:bidi="ar-DZ"/>
        </w:rPr>
        <w:t>1</w:t>
      </w:r>
      <w:r w:rsidR="007D5227" w:rsidRPr="007D5227">
        <w:rPr>
          <w:color w:val="000000"/>
          <w:sz w:val="16"/>
          <w:szCs w:val="16"/>
          <w:lang w:bidi="ar-DZ"/>
        </w:rPr>
        <w:t xml:space="preserve"> </w:t>
      </w:r>
      <w:r w:rsidR="007D5227">
        <w:rPr>
          <w:color w:val="000000"/>
          <w:sz w:val="28"/>
          <w:szCs w:val="28"/>
          <w:lang w:bidi="ar-DZ"/>
        </w:rPr>
        <w:t>4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537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؛ </w:t>
      </w:r>
      <w:r w:rsidR="003537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>إ</w:t>
      </w:r>
      <w:r w:rsidR="004A2632" w:rsidRPr="004A26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>ذ</w:t>
      </w:r>
      <w:r w:rsidR="004A2632" w:rsidRPr="004A26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="00C456B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537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A263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A7E3A" w:rsidRPr="00DF4C51">
        <w:rPr>
          <w:i/>
          <w:iCs/>
          <w:color w:val="000000"/>
          <w:sz w:val="28"/>
          <w:szCs w:val="28"/>
          <w:lang w:bidi="ar-DZ"/>
        </w:rPr>
        <w:t>x</w:t>
      </w:r>
      <w:r w:rsidR="006A7E3A" w:rsidRPr="00DF4C51">
        <w:rPr>
          <w:color w:val="000000"/>
          <w:sz w:val="28"/>
          <w:szCs w:val="28"/>
          <w:lang w:bidi="ar-DZ"/>
        </w:rPr>
        <w:t xml:space="preserve"> </w:t>
      </w:r>
      <w:r w:rsidR="006A7E3A" w:rsidRPr="00AA26E4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6A7E3A" w:rsidRPr="00DF4C51">
        <w:rPr>
          <w:color w:val="000000"/>
          <w:sz w:val="28"/>
          <w:szCs w:val="28"/>
          <w:lang w:bidi="ar-DZ"/>
        </w:rPr>
        <w:t xml:space="preserve"> </w:t>
      </w:r>
      <w:r w:rsidR="006A7E3A" w:rsidRPr="00DF4C51">
        <w:rPr>
          <w:i/>
          <w:iCs/>
          <w:color w:val="000000"/>
          <w:sz w:val="28"/>
          <w:szCs w:val="28"/>
          <w:lang w:bidi="ar-DZ"/>
        </w:rPr>
        <w:t>y</w:t>
      </w:r>
      <w:r w:rsidR="006A7E3A" w:rsidRPr="00DF4C51">
        <w:rPr>
          <w:color w:val="000000"/>
          <w:sz w:val="28"/>
          <w:szCs w:val="28"/>
          <w:lang w:bidi="ar-DZ"/>
        </w:rPr>
        <w:t xml:space="preserve"> </w:t>
      </w:r>
      <w:r w:rsidR="006A7E3A" w:rsidRPr="00AA26E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A7E3A" w:rsidRPr="00DF4C51">
        <w:rPr>
          <w:color w:val="000000"/>
          <w:sz w:val="28"/>
          <w:szCs w:val="28"/>
          <w:lang w:bidi="ar-DZ"/>
        </w:rPr>
        <w:t xml:space="preserve"> </w:t>
      </w:r>
      <w:r w:rsidR="006A7E3A">
        <w:rPr>
          <w:color w:val="000000"/>
          <w:sz w:val="28"/>
          <w:szCs w:val="28"/>
          <w:lang w:bidi="ar-DZ"/>
        </w:rPr>
        <w:t>1</w:t>
      </w:r>
      <w:r w:rsidR="006A7E3A" w:rsidRPr="00DF4C51">
        <w:rPr>
          <w:color w:val="000000"/>
          <w:sz w:val="16"/>
          <w:szCs w:val="16"/>
          <w:lang w:bidi="ar-DZ"/>
        </w:rPr>
        <w:t xml:space="preserve"> </w:t>
      </w:r>
      <w:r w:rsidR="006A7E3A">
        <w:rPr>
          <w:color w:val="000000"/>
          <w:sz w:val="28"/>
          <w:szCs w:val="28"/>
          <w:lang w:bidi="ar-DZ"/>
        </w:rPr>
        <w:t>4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            </w:t>
      </w:r>
      <w:r w:rsidR="00F9007D">
        <w:rPr>
          <w:rFonts w:hint="cs"/>
          <w:sz w:val="36"/>
          <w:szCs w:val="36"/>
          <w:lang w:bidi="ar-DZ"/>
        </w:rPr>
        <w:sym w:font="Wingdings 2" w:char="F06A"/>
      </w:r>
    </w:p>
    <w:p w:rsidR="001F3AEF" w:rsidRDefault="003537D4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وزن  </w:t>
      </w:r>
      <w:proofErr w:type="spellStart"/>
      <w:r w:rsidRPr="00A84AEC">
        <w:rPr>
          <w:sz w:val="28"/>
          <w:szCs w:val="28"/>
          <w:rtl/>
          <w:lang w:bidi="ar-DZ"/>
        </w:rPr>
        <w:t>الـشـ</w:t>
      </w:r>
      <w:r>
        <w:rPr>
          <w:rFonts w:hint="cs"/>
          <w:sz w:val="28"/>
          <w:szCs w:val="28"/>
          <w:rtl/>
          <w:lang w:bidi="ar-DZ"/>
        </w:rPr>
        <w:t>ـا</w:t>
      </w:r>
      <w:proofErr w:type="spellEnd"/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ـو </w:t>
      </w:r>
      <w:r w:rsidRPr="00A84AEC">
        <w:rPr>
          <w:sz w:val="28"/>
          <w:szCs w:val="28"/>
          <w:rtl/>
          <w:lang w:bidi="ar-DZ"/>
        </w:rPr>
        <w:t xml:space="preserve"> </w:t>
      </w:r>
      <w:r w:rsidRPr="00A84AEC">
        <w:rPr>
          <w:sz w:val="28"/>
          <w:szCs w:val="28"/>
          <w:lang w:bidi="ar-DZ"/>
        </w:rPr>
        <w:t>4</w:t>
      </w:r>
      <w:r>
        <w:rPr>
          <w:color w:val="000000"/>
          <w:sz w:val="28"/>
          <w:szCs w:val="28"/>
          <w:lang w:bidi="ar-DZ"/>
        </w:rPr>
        <w:t xml:space="preserve"> </w:t>
      </w:r>
      <w:r w:rsidRPr="00DF6DEB"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k</w:t>
      </w:r>
      <w:r w:rsidRPr="00DF6DEB">
        <w:rPr>
          <w:sz w:val="16"/>
          <w:szCs w:val="16"/>
          <w:lang w:bidi="ar-DZ"/>
        </w:rPr>
        <w:t xml:space="preserve"> </w:t>
      </w:r>
      <w:r w:rsidRPr="00A84AEC">
        <w:rPr>
          <w:i/>
          <w:iCs/>
          <w:sz w:val="28"/>
          <w:szCs w:val="28"/>
          <w:lang w:bidi="ar-DZ"/>
        </w:rPr>
        <w:t>g</w:t>
      </w:r>
      <w:r w:rsidRPr="00A84AEC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أ</w:t>
      </w:r>
      <w:r w:rsidRPr="003537D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>
        <w:rPr>
          <w:color w:val="000000"/>
          <w:sz w:val="28"/>
          <w:szCs w:val="28"/>
          <w:lang w:bidi="ar-DZ"/>
        </w:rPr>
        <w:t xml:space="preserve">  </w:t>
      </w:r>
      <w:r w:rsidRPr="001F3AEF">
        <w:rPr>
          <w:i/>
          <w:iCs/>
          <w:color w:val="000000"/>
          <w:sz w:val="28"/>
          <w:szCs w:val="28"/>
          <w:lang w:bidi="ar-DZ"/>
        </w:rPr>
        <w:t>g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456BA">
        <w:rPr>
          <w:rFonts w:hint="cs"/>
          <w:color w:val="000000"/>
          <w:sz w:val="28"/>
          <w:szCs w:val="28"/>
          <w:rtl/>
          <w:lang w:bidi="ar-DZ"/>
        </w:rPr>
        <w:t>؛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 إ</w:t>
      </w:r>
      <w:r w:rsidR="00426A72" w:rsidRPr="004A26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>ذ</w:t>
      </w:r>
      <w:r w:rsidR="00426A72" w:rsidRPr="004A26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="00426A72">
        <w:rPr>
          <w:color w:val="000000"/>
          <w:sz w:val="28"/>
          <w:szCs w:val="28"/>
          <w:lang w:bidi="ar-DZ"/>
        </w:rPr>
        <w:t>1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>2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 xml:space="preserve">5 </w:t>
      </w:r>
      <w:r w:rsidR="00426A72">
        <w:rPr>
          <w:i/>
          <w:iCs/>
          <w:color w:val="000000"/>
          <w:sz w:val="28"/>
          <w:szCs w:val="28"/>
          <w:lang w:bidi="ar-DZ"/>
        </w:rPr>
        <w:t>x</w:t>
      </w:r>
      <w:r w:rsidR="00426A72">
        <w:rPr>
          <w:color w:val="000000"/>
          <w:sz w:val="28"/>
          <w:szCs w:val="28"/>
          <w:lang w:bidi="ar-DZ"/>
        </w:rPr>
        <w:t xml:space="preserve"> </w:t>
      </w:r>
      <w:r w:rsidR="00426A72" w:rsidRPr="00426A72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426A72">
        <w:rPr>
          <w:color w:val="000000"/>
          <w:sz w:val="28"/>
          <w:szCs w:val="28"/>
          <w:lang w:bidi="ar-DZ"/>
        </w:rPr>
        <w:t xml:space="preserve"> 5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>0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="00426A72">
        <w:rPr>
          <w:color w:val="000000"/>
          <w:sz w:val="28"/>
          <w:szCs w:val="28"/>
          <w:lang w:bidi="ar-DZ"/>
        </w:rPr>
        <w:t>0</w:t>
      </w:r>
      <w:proofErr w:type="spellEnd"/>
      <w:r w:rsidR="00426A72">
        <w:rPr>
          <w:color w:val="000000"/>
          <w:sz w:val="28"/>
          <w:szCs w:val="28"/>
          <w:lang w:bidi="ar-DZ"/>
        </w:rPr>
        <w:t xml:space="preserve"> </w:t>
      </w:r>
      <w:r w:rsidR="00426A72">
        <w:rPr>
          <w:i/>
          <w:iCs/>
          <w:color w:val="000000"/>
          <w:sz w:val="28"/>
          <w:szCs w:val="28"/>
          <w:lang w:bidi="ar-DZ"/>
        </w:rPr>
        <w:t>y</w:t>
      </w:r>
      <w:r w:rsidR="00426A72">
        <w:rPr>
          <w:color w:val="000000"/>
          <w:sz w:val="28"/>
          <w:szCs w:val="28"/>
          <w:lang w:bidi="ar-DZ"/>
        </w:rPr>
        <w:t xml:space="preserve"> </w:t>
      </w:r>
      <w:r w:rsidR="00426A72" w:rsidRPr="00426A72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26A72">
        <w:rPr>
          <w:color w:val="000000"/>
          <w:sz w:val="28"/>
          <w:szCs w:val="28"/>
          <w:lang w:bidi="ar-DZ"/>
        </w:rPr>
        <w:t xml:space="preserve"> 4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>0</w:t>
      </w:r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="00426A72">
        <w:rPr>
          <w:color w:val="000000"/>
          <w:sz w:val="28"/>
          <w:szCs w:val="28"/>
          <w:lang w:bidi="ar-DZ"/>
        </w:rPr>
        <w:t>0</w:t>
      </w:r>
      <w:proofErr w:type="spellEnd"/>
      <w:r w:rsidR="00426A72"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 w:rsidR="00426A72">
        <w:rPr>
          <w:color w:val="000000"/>
          <w:sz w:val="28"/>
          <w:szCs w:val="28"/>
          <w:lang w:bidi="ar-DZ"/>
        </w:rPr>
        <w:t>0</w:t>
      </w:r>
      <w:proofErr w:type="spellEnd"/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426A72" w:rsidRPr="00F9007D" w:rsidRDefault="00F9007D" w:rsidP="004A74F5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2789" style="position:absolute;left:0;text-align:left;margin-left:35.6pt;margin-top:32.55pt;width:88.45pt;height:56.7pt;z-index:251674112" coordorigin="3420,12144" coordsize="1769,1134">
            <v:shape id="_x0000_s2783" type="#_x0000_t202" style="position:absolute;left:3602;top:12144;width:1587;height:1134" o:regroupid="44" filled="f" stroked="f">
              <v:textbox style="mso-next-textbox:#_x0000_s2783" inset="1mm,3mm,1mm,1mm">
                <w:txbxContent>
                  <w:p w:rsidR="00C456BA" w:rsidRPr="00DF4C51" w:rsidRDefault="00C456BA" w:rsidP="00C456BA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1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</w:p>
                  <w:p w:rsidR="00C456BA" w:rsidRPr="00DF4C51" w:rsidRDefault="00C456BA" w:rsidP="00C456BA">
                    <w:pPr>
                      <w:spacing w:line="300" w:lineRule="auto"/>
                      <w:rPr>
                        <w:color w:val="000000"/>
                        <w:sz w:val="28"/>
                        <w:szCs w:val="28"/>
                        <w:lang w:bidi="ar-DZ"/>
                      </w:rPr>
                    </w:pP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x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+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F4C51">
                      <w:rPr>
                        <w:i/>
                        <w:iCs/>
                        <w:color w:val="000000"/>
                        <w:sz w:val="28"/>
                        <w:szCs w:val="28"/>
                        <w:lang w:bidi="ar-DZ"/>
                      </w:rPr>
                      <w:t>y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26E4">
                      <w:rPr>
                        <w:rFonts w:ascii="Arial" w:hAnsi="Arial" w:cs="Arial"/>
                        <w:color w:val="000000"/>
                        <w:sz w:val="28"/>
                        <w:szCs w:val="28"/>
                        <w:lang w:bidi="ar-DZ"/>
                      </w:rPr>
                      <w:t>=</w:t>
                    </w:r>
                    <w:r w:rsidRPr="00DF4C51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DF4C51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2</w:t>
                    </w:r>
                  </w:p>
                </w:txbxContent>
              </v:textbox>
            </v:shape>
            <v:shape id="_x0000_s2784" type="#_x0000_t87" style="position:absolute;left:3420;top:12310;width:170;height:850" o:regroupid="44" strokeweight="1.5pt"/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line id="_x0000_s2790" style="position:absolute;left:0;text-align:left;flip:x y;z-index:251675136" from="123.2pt,18.35pt" to="170.55pt,18.35pt" strokeweight="1.5pt">
            <v:stroke endarrow="classic"/>
          </v:line>
        </w:pict>
      </w:r>
      <w:r w:rsidR="00426A72" w:rsidRPr="00804FEB">
        <w:rPr>
          <w:rFonts w:hint="cs"/>
          <w:color w:val="000000"/>
          <w:sz w:val="28"/>
          <w:szCs w:val="28"/>
          <w:rtl/>
          <w:lang w:bidi="ar-DZ"/>
        </w:rPr>
        <w:t xml:space="preserve">     و مـنــه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26A72" w:rsidRPr="00804FE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26A72" w:rsidRPr="00B157B7">
        <w:rPr>
          <w:position w:val="-32"/>
        </w:rPr>
        <w:object w:dxaOrig="3640" w:dyaOrig="760">
          <v:shape id="_x0000_i1032" type="#_x0000_t75" style="width:182.2pt;height:38.2pt" o:ole="">
            <v:imagedata r:id="rId50" o:title=""/>
          </v:shape>
          <o:OLEObject Type="Embed" ProgID="Equation.DSMT4" ShapeID="_x0000_i1032" DrawAspect="Content" ObjectID="_1569682422" r:id="rId51"/>
        </w:objec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C456BA"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spellEnd"/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 أ</w:t>
      </w:r>
      <w:r w:rsidR="00426A72" w:rsidRPr="00604AE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ي    </w:t>
      </w:r>
      <w:r w:rsidR="00426A72" w:rsidRPr="00DF4C51">
        <w:rPr>
          <w:i/>
          <w:iCs/>
          <w:color w:val="000000"/>
          <w:sz w:val="28"/>
          <w:szCs w:val="28"/>
          <w:lang w:bidi="ar-DZ"/>
        </w:rPr>
        <w:t>x</w:t>
      </w:r>
      <w:r w:rsidR="00426A72" w:rsidRPr="00DF4C51">
        <w:rPr>
          <w:color w:val="000000"/>
          <w:sz w:val="28"/>
          <w:szCs w:val="28"/>
          <w:lang w:bidi="ar-DZ"/>
        </w:rPr>
        <w:t xml:space="preserve"> </w:t>
      </w:r>
      <w:r w:rsidR="00426A72" w:rsidRPr="00AA26E4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426A72">
        <w:rPr>
          <w:color w:val="000000"/>
          <w:sz w:val="28"/>
          <w:szCs w:val="28"/>
          <w:lang w:bidi="ar-DZ"/>
        </w:rPr>
        <w:t xml:space="preserve"> 4</w:t>
      </w:r>
      <w:r w:rsidR="00426A72" w:rsidRPr="00DF4C51">
        <w:rPr>
          <w:color w:val="000000"/>
          <w:sz w:val="28"/>
          <w:szCs w:val="28"/>
          <w:lang w:bidi="ar-DZ"/>
        </w:rPr>
        <w:t xml:space="preserve"> </w:t>
      </w:r>
      <w:r w:rsidR="00426A72" w:rsidRPr="00DF4C51">
        <w:rPr>
          <w:i/>
          <w:iCs/>
          <w:color w:val="000000"/>
          <w:sz w:val="28"/>
          <w:szCs w:val="28"/>
          <w:lang w:bidi="ar-DZ"/>
        </w:rPr>
        <w:t>y</w:t>
      </w:r>
      <w:r w:rsidR="00426A72" w:rsidRPr="00DF4C51">
        <w:rPr>
          <w:color w:val="000000"/>
          <w:sz w:val="28"/>
          <w:szCs w:val="28"/>
          <w:lang w:bidi="ar-DZ"/>
        </w:rPr>
        <w:t xml:space="preserve"> </w:t>
      </w:r>
      <w:r w:rsidR="00426A72" w:rsidRPr="00AA26E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26A72" w:rsidRPr="00DF4C51">
        <w:rPr>
          <w:color w:val="000000"/>
          <w:sz w:val="28"/>
          <w:szCs w:val="28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>3</w:t>
      </w:r>
      <w:r w:rsidR="00426A72" w:rsidRPr="00DF4C51">
        <w:rPr>
          <w:color w:val="000000"/>
          <w:sz w:val="16"/>
          <w:szCs w:val="16"/>
          <w:lang w:bidi="ar-DZ"/>
        </w:rPr>
        <w:t xml:space="preserve"> </w:t>
      </w:r>
      <w:r w:rsidR="00426A72">
        <w:rPr>
          <w:color w:val="000000"/>
          <w:sz w:val="28"/>
          <w:szCs w:val="28"/>
          <w:lang w:bidi="ar-DZ"/>
        </w:rPr>
        <w:t>2</w:t>
      </w:r>
      <w:r w:rsidR="00426A72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310F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604AE6">
        <w:rPr>
          <w:rFonts w:hint="cs"/>
          <w:color w:val="000000"/>
          <w:sz w:val="28"/>
          <w:szCs w:val="28"/>
          <w:rtl/>
          <w:lang w:bidi="ar-DZ"/>
        </w:rPr>
        <w:t xml:space="preserve">            </w:t>
      </w:r>
      <w:r>
        <w:rPr>
          <w:rFonts w:hint="cs"/>
          <w:sz w:val="36"/>
          <w:szCs w:val="36"/>
          <w:lang w:bidi="ar-DZ"/>
        </w:rPr>
        <w:sym w:font="Wingdings 2" w:char="F06B"/>
      </w:r>
    </w:p>
    <w:p w:rsidR="00426A72" w:rsidRDefault="00C456BA" w:rsidP="00F9007D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مــن   </w:t>
      </w:r>
      <w:r w:rsidR="00F9007D">
        <w:rPr>
          <w:rFonts w:hint="cs"/>
          <w:sz w:val="36"/>
          <w:szCs w:val="36"/>
          <w:lang w:bidi="ar-DZ"/>
        </w:rPr>
        <w:sym w:font="Wingdings 2" w:char="F06A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F9007D">
        <w:rPr>
          <w:rFonts w:hint="cs"/>
          <w:sz w:val="36"/>
          <w:szCs w:val="36"/>
          <w:lang w:bidi="ar-DZ"/>
        </w:rPr>
        <w:sym w:font="Wingdings 2" w:char="F06B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يـنـتــج  </w:t>
      </w:r>
      <w:r>
        <w:rPr>
          <w:rFonts w:hint="cs"/>
          <w:sz w:val="28"/>
          <w:szCs w:val="28"/>
          <w:rtl/>
          <w:lang w:bidi="ar-DZ"/>
        </w:rPr>
        <w:t>جـمـلـة  الـمُـعـا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2D09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1574D8">
        <w:rPr>
          <w:rFonts w:hint="cs"/>
          <w:sz w:val="28"/>
          <w:szCs w:val="28"/>
          <w:rtl/>
          <w:lang w:bidi="ar-DZ"/>
        </w:rPr>
        <w:t>الـمُـعـطــا</w:t>
      </w:r>
      <w:proofErr w:type="spellEnd"/>
      <w:r w:rsidR="001574D8" w:rsidRPr="002E2864">
        <w:rPr>
          <w:rFonts w:hint="cs"/>
          <w:sz w:val="16"/>
          <w:szCs w:val="16"/>
          <w:rtl/>
          <w:lang w:bidi="ar-DZ"/>
        </w:rPr>
        <w:t xml:space="preserve"> </w:t>
      </w:r>
      <w:r w:rsidR="001574D8">
        <w:rPr>
          <w:rFonts w:hint="cs"/>
          <w:sz w:val="28"/>
          <w:szCs w:val="28"/>
          <w:rtl/>
          <w:lang w:bidi="ar-DZ"/>
        </w:rPr>
        <w:t xml:space="preserve">ة  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proofErr w:type="spellStart"/>
      <w:r w:rsidR="001574D8">
        <w:rPr>
          <w:rFonts w:hint="cs"/>
          <w:color w:val="000000"/>
          <w:sz w:val="28"/>
          <w:szCs w:val="28"/>
          <w:rtl/>
          <w:lang w:bidi="ar-DZ"/>
        </w:rPr>
        <w:t>الـســؤا</w:t>
      </w:r>
      <w:proofErr w:type="spellEnd"/>
      <w:r w:rsidR="001574D8" w:rsidRPr="001574D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>ل  الأول</w:t>
      </w:r>
      <w:r w:rsidR="00C6789D">
        <w:rPr>
          <w:rFonts w:hint="cs"/>
          <w:color w:val="000000"/>
          <w:sz w:val="28"/>
          <w:szCs w:val="28"/>
          <w:rtl/>
          <w:lang w:bidi="ar-DZ"/>
        </w:rPr>
        <w:t xml:space="preserve">                </w:t>
      </w:r>
    </w:p>
    <w:p w:rsidR="003310FB" w:rsidRDefault="003310FB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C310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hint="cs"/>
          <w:color w:val="000000"/>
          <w:sz w:val="28"/>
          <w:szCs w:val="28"/>
          <w:rtl/>
          <w:lang w:bidi="ar-DZ"/>
        </w:rPr>
        <w:t>ه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>ذ</w:t>
      </w:r>
      <w:proofErr w:type="spellEnd"/>
      <w:r w:rsidR="001574D8" w:rsidRPr="001574D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>ه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جـمـل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 xml:space="preserve">تـقـبــل  </w:t>
      </w:r>
      <w:r w:rsidR="001574D8" w:rsidRPr="00D82EA2">
        <w:rPr>
          <w:rFonts w:hint="cs"/>
          <w:sz w:val="28"/>
          <w:szCs w:val="28"/>
          <w:rtl/>
          <w:lang w:bidi="ar-DZ"/>
        </w:rPr>
        <w:t>حـل</w:t>
      </w:r>
      <w:r w:rsidR="001574D8">
        <w:rPr>
          <w:rFonts w:hint="cs"/>
          <w:sz w:val="28"/>
          <w:szCs w:val="28"/>
          <w:rtl/>
          <w:lang w:bidi="ar-DZ"/>
        </w:rPr>
        <w:t xml:space="preserve">ا  </w:t>
      </w:r>
      <w:proofErr w:type="spellStart"/>
      <w:r w:rsidR="001574D8">
        <w:rPr>
          <w:rFonts w:hint="cs"/>
          <w:sz w:val="28"/>
          <w:szCs w:val="28"/>
          <w:rtl/>
          <w:lang w:bidi="ar-DZ"/>
        </w:rPr>
        <w:t>وا</w:t>
      </w:r>
      <w:proofErr w:type="spellEnd"/>
      <w:r w:rsidR="001574D8" w:rsidRPr="00740AC0">
        <w:rPr>
          <w:rFonts w:hint="cs"/>
          <w:sz w:val="16"/>
          <w:szCs w:val="16"/>
          <w:rtl/>
          <w:lang w:bidi="ar-DZ"/>
        </w:rPr>
        <w:t xml:space="preserve"> </w:t>
      </w:r>
      <w:r w:rsidR="001574D8">
        <w:rPr>
          <w:rFonts w:hint="cs"/>
          <w:sz w:val="28"/>
          <w:szCs w:val="28"/>
          <w:rtl/>
          <w:lang w:bidi="ar-DZ"/>
        </w:rPr>
        <w:t>حــد</w:t>
      </w:r>
      <w:r w:rsidR="001574D8" w:rsidRPr="00740AC0">
        <w:rPr>
          <w:rFonts w:hint="cs"/>
          <w:sz w:val="16"/>
          <w:szCs w:val="16"/>
          <w:rtl/>
          <w:lang w:bidi="ar-DZ"/>
        </w:rPr>
        <w:t xml:space="preserve"> </w:t>
      </w:r>
      <w:r w:rsidR="001574D8">
        <w:rPr>
          <w:rFonts w:hint="cs"/>
          <w:sz w:val="28"/>
          <w:szCs w:val="28"/>
          <w:rtl/>
          <w:lang w:bidi="ar-DZ"/>
        </w:rPr>
        <w:t xml:space="preserve">ا  هــو </w:t>
      </w:r>
      <w:proofErr w:type="spellStart"/>
      <w:r w:rsidR="001574D8">
        <w:rPr>
          <w:rFonts w:hint="cs"/>
          <w:sz w:val="28"/>
          <w:szCs w:val="28"/>
          <w:rtl/>
          <w:lang w:bidi="ar-DZ"/>
        </w:rPr>
        <w:t>الـثـنــا</w:t>
      </w:r>
      <w:proofErr w:type="spellEnd"/>
      <w:r w:rsidR="001574D8" w:rsidRPr="00F03BC5">
        <w:rPr>
          <w:rFonts w:hint="cs"/>
          <w:sz w:val="16"/>
          <w:szCs w:val="16"/>
          <w:rtl/>
          <w:lang w:bidi="ar-DZ"/>
        </w:rPr>
        <w:t xml:space="preserve"> </w:t>
      </w:r>
      <w:proofErr w:type="spellStart"/>
      <w:r w:rsidR="001574D8">
        <w:rPr>
          <w:rFonts w:hint="cs"/>
          <w:sz w:val="28"/>
          <w:szCs w:val="28"/>
          <w:rtl/>
          <w:lang w:bidi="ar-DZ"/>
        </w:rPr>
        <w:t>ئـ</w:t>
      </w:r>
      <w:r w:rsidR="001574D8" w:rsidRPr="00740AC0">
        <w:rPr>
          <w:rFonts w:hint="cs"/>
          <w:color w:val="000000"/>
          <w:sz w:val="28"/>
          <w:szCs w:val="28"/>
          <w:rtl/>
          <w:lang w:bidi="ar-DZ"/>
        </w:rPr>
        <w:t>ي</w:t>
      </w:r>
      <w:r w:rsidR="001574D8">
        <w:rPr>
          <w:rFonts w:hint="cs"/>
          <w:color w:val="000000"/>
          <w:sz w:val="28"/>
          <w:szCs w:val="28"/>
          <w:rtl/>
          <w:lang w:bidi="ar-DZ"/>
        </w:rPr>
        <w:t>ـ</w:t>
      </w:r>
      <w:r w:rsidR="001574D8" w:rsidRPr="00740AC0">
        <w:rPr>
          <w:rFonts w:hint="cs"/>
          <w:color w:val="000000"/>
          <w:sz w:val="28"/>
          <w:szCs w:val="28"/>
          <w:rtl/>
          <w:lang w:bidi="ar-DZ"/>
        </w:rPr>
        <w:t>ـة</w:t>
      </w:r>
      <w:proofErr w:type="spellEnd"/>
      <w:r w:rsidR="001574D8" w:rsidRPr="00740AC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574D8" w:rsidRPr="00740AC0">
        <w:rPr>
          <w:color w:val="000000"/>
          <w:sz w:val="28"/>
          <w:szCs w:val="28"/>
          <w:lang w:bidi="ar-DZ"/>
        </w:rPr>
        <w:t>( 8 ; 6 )</w:t>
      </w:r>
      <w:r w:rsidR="001574D8" w:rsidRPr="00740AC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C3109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 w:rsidR="00440AD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C3109">
        <w:rPr>
          <w:rFonts w:hint="cs"/>
          <w:color w:val="000000"/>
          <w:sz w:val="28"/>
          <w:szCs w:val="28"/>
          <w:rtl/>
          <w:lang w:bidi="ar-DZ"/>
        </w:rPr>
        <w:t>أ</w:t>
      </w:r>
      <w:r w:rsidR="00440AD4" w:rsidRPr="00440AD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C3109">
        <w:rPr>
          <w:rFonts w:hint="cs"/>
          <w:color w:val="000000"/>
          <w:sz w:val="28"/>
          <w:szCs w:val="28"/>
          <w:rtl/>
          <w:lang w:bidi="ar-DZ"/>
        </w:rPr>
        <w:t>ي</w:t>
      </w:r>
      <w:r w:rsidR="00440AD4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440AD4" w:rsidRPr="00740AC0">
        <w:rPr>
          <w:color w:val="000000"/>
          <w:sz w:val="28"/>
          <w:szCs w:val="28"/>
          <w:lang w:bidi="ar-DZ"/>
        </w:rPr>
        <w:t xml:space="preserve">( </w:t>
      </w:r>
      <w:r w:rsidR="00440AD4">
        <w:rPr>
          <w:i/>
          <w:iCs/>
          <w:color w:val="000000"/>
          <w:sz w:val="28"/>
          <w:szCs w:val="28"/>
          <w:lang w:bidi="ar-DZ"/>
        </w:rPr>
        <w:t>x</w:t>
      </w:r>
      <w:r w:rsidR="00440AD4" w:rsidRPr="00740AC0">
        <w:rPr>
          <w:color w:val="000000"/>
          <w:sz w:val="28"/>
          <w:szCs w:val="28"/>
          <w:lang w:bidi="ar-DZ"/>
        </w:rPr>
        <w:t xml:space="preserve"> ; </w:t>
      </w:r>
      <w:r w:rsidR="00440AD4">
        <w:rPr>
          <w:i/>
          <w:iCs/>
          <w:color w:val="000000"/>
          <w:sz w:val="28"/>
          <w:szCs w:val="28"/>
          <w:lang w:bidi="ar-DZ"/>
        </w:rPr>
        <w:t>y</w:t>
      </w:r>
      <w:r w:rsidR="00440AD4" w:rsidRPr="00740AC0">
        <w:rPr>
          <w:color w:val="000000"/>
          <w:sz w:val="28"/>
          <w:szCs w:val="28"/>
          <w:lang w:bidi="ar-DZ"/>
        </w:rPr>
        <w:t xml:space="preserve"> )</w:t>
      </w:r>
      <w:r w:rsidR="00440AD4">
        <w:rPr>
          <w:color w:val="000000"/>
          <w:sz w:val="28"/>
          <w:szCs w:val="28"/>
          <w:lang w:bidi="ar-DZ"/>
        </w:rPr>
        <w:t xml:space="preserve"> </w:t>
      </w:r>
      <w:r w:rsidR="00440AD4" w:rsidRPr="00440AD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40AD4">
        <w:rPr>
          <w:color w:val="000000"/>
          <w:sz w:val="28"/>
          <w:szCs w:val="28"/>
          <w:lang w:bidi="ar-DZ"/>
        </w:rPr>
        <w:t xml:space="preserve"> </w:t>
      </w:r>
      <w:r w:rsidR="00440AD4" w:rsidRPr="00740AC0">
        <w:rPr>
          <w:color w:val="000000"/>
          <w:sz w:val="28"/>
          <w:szCs w:val="28"/>
          <w:lang w:bidi="ar-DZ"/>
        </w:rPr>
        <w:t>( 8 ; 6 )</w:t>
      </w:r>
      <w:r w:rsidR="00440AD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8C3109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8C3109" w:rsidRDefault="008C3109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8C31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8C31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ن  عــد</w:t>
      </w:r>
      <w:proofErr w:type="gramEnd"/>
      <w:r w:rsidRPr="001F3AE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د  الـعــلــب  صـنـف   </w:t>
      </w:r>
      <w:r>
        <w:rPr>
          <w:color w:val="000000"/>
          <w:sz w:val="28"/>
          <w:szCs w:val="28"/>
          <w:lang w:bidi="ar-DZ"/>
        </w:rPr>
        <w:t>1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5  </w:t>
      </w:r>
      <w:r w:rsidRPr="001F3AEF">
        <w:rPr>
          <w:i/>
          <w:iCs/>
          <w:color w:val="000000"/>
          <w:sz w:val="28"/>
          <w:szCs w:val="28"/>
          <w:lang w:bidi="ar-DZ"/>
        </w:rPr>
        <w:t>g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هــو</w:t>
      </w:r>
      <w:r w:rsidR="001D6B6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8 </w:t>
      </w:r>
      <w:r w:rsidR="001D6B6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عــلــب ،</w:t>
      </w:r>
    </w:p>
    <w:p w:rsidR="001F3AEF" w:rsidRPr="00426A72" w:rsidRDefault="008C3109" w:rsidP="00C6789D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و </w:t>
      </w:r>
      <w:r w:rsidRPr="008C31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عــد</w:t>
      </w:r>
      <w:r w:rsidRPr="001F3AE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د  الـعــلــب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صـنـف   </w:t>
      </w:r>
      <w:r>
        <w:rPr>
          <w:color w:val="000000"/>
          <w:sz w:val="28"/>
          <w:szCs w:val="28"/>
          <w:lang w:bidi="ar-DZ"/>
        </w:rPr>
        <w:t>5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A2FAE">
        <w:rPr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color w:val="000000"/>
          <w:sz w:val="28"/>
          <w:szCs w:val="28"/>
          <w:lang w:bidi="ar-DZ"/>
        </w:rPr>
        <w:t>0</w:t>
      </w:r>
      <w:proofErr w:type="spellEnd"/>
      <w:r>
        <w:rPr>
          <w:color w:val="000000"/>
          <w:sz w:val="28"/>
          <w:szCs w:val="28"/>
          <w:lang w:bidi="ar-DZ"/>
        </w:rPr>
        <w:t xml:space="preserve">  </w:t>
      </w:r>
      <w:r w:rsidRPr="001F3AEF">
        <w:rPr>
          <w:i/>
          <w:iCs/>
          <w:color w:val="000000"/>
          <w:sz w:val="28"/>
          <w:szCs w:val="28"/>
          <w:lang w:bidi="ar-DZ"/>
        </w:rPr>
        <w:t>g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هــو</w:t>
      </w:r>
      <w:r w:rsidR="001D6B6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6 </w:t>
      </w:r>
      <w:r w:rsidR="001D6B6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عــلــب .</w:t>
      </w:r>
    </w:p>
    <w:sectPr w:rsidR="001F3AEF" w:rsidRPr="00426A72" w:rsidSect="0085000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50004"/>
    <w:rsid w:val="00004E4A"/>
    <w:rsid w:val="00032BBF"/>
    <w:rsid w:val="000346AF"/>
    <w:rsid w:val="00051D43"/>
    <w:rsid w:val="000600DC"/>
    <w:rsid w:val="00063BB7"/>
    <w:rsid w:val="000728AB"/>
    <w:rsid w:val="000833BF"/>
    <w:rsid w:val="000921A9"/>
    <w:rsid w:val="00094A0D"/>
    <w:rsid w:val="000A319D"/>
    <w:rsid w:val="000B136A"/>
    <w:rsid w:val="000C1701"/>
    <w:rsid w:val="000C31E0"/>
    <w:rsid w:val="000C539F"/>
    <w:rsid w:val="001004B0"/>
    <w:rsid w:val="00113321"/>
    <w:rsid w:val="00123999"/>
    <w:rsid w:val="00123A14"/>
    <w:rsid w:val="00133AD1"/>
    <w:rsid w:val="0015077E"/>
    <w:rsid w:val="00152B2B"/>
    <w:rsid w:val="00155D62"/>
    <w:rsid w:val="001574D8"/>
    <w:rsid w:val="00165D2F"/>
    <w:rsid w:val="00171F08"/>
    <w:rsid w:val="00175E69"/>
    <w:rsid w:val="00181040"/>
    <w:rsid w:val="001A0078"/>
    <w:rsid w:val="001A1788"/>
    <w:rsid w:val="001A2FAE"/>
    <w:rsid w:val="001A65E7"/>
    <w:rsid w:val="001A6C63"/>
    <w:rsid w:val="001B3EB1"/>
    <w:rsid w:val="001D6B65"/>
    <w:rsid w:val="001E0BD7"/>
    <w:rsid w:val="001E30C7"/>
    <w:rsid w:val="001F3662"/>
    <w:rsid w:val="001F3AEF"/>
    <w:rsid w:val="001F56C2"/>
    <w:rsid w:val="001F6EA0"/>
    <w:rsid w:val="00223A77"/>
    <w:rsid w:val="0024080B"/>
    <w:rsid w:val="00245F46"/>
    <w:rsid w:val="0026173D"/>
    <w:rsid w:val="00266985"/>
    <w:rsid w:val="00271300"/>
    <w:rsid w:val="002742FE"/>
    <w:rsid w:val="002A0C8B"/>
    <w:rsid w:val="002B68D2"/>
    <w:rsid w:val="002C0E52"/>
    <w:rsid w:val="002D3C6A"/>
    <w:rsid w:val="002F5871"/>
    <w:rsid w:val="002F657A"/>
    <w:rsid w:val="00304099"/>
    <w:rsid w:val="00313743"/>
    <w:rsid w:val="00316F62"/>
    <w:rsid w:val="003170A4"/>
    <w:rsid w:val="003170D6"/>
    <w:rsid w:val="00322284"/>
    <w:rsid w:val="003310FB"/>
    <w:rsid w:val="00344AAC"/>
    <w:rsid w:val="00344F79"/>
    <w:rsid w:val="003537D4"/>
    <w:rsid w:val="003542B6"/>
    <w:rsid w:val="0036037B"/>
    <w:rsid w:val="003630B3"/>
    <w:rsid w:val="00367498"/>
    <w:rsid w:val="00377E98"/>
    <w:rsid w:val="00380BAC"/>
    <w:rsid w:val="00382BA2"/>
    <w:rsid w:val="00383DAA"/>
    <w:rsid w:val="00385953"/>
    <w:rsid w:val="00385E9D"/>
    <w:rsid w:val="003912A3"/>
    <w:rsid w:val="003A121F"/>
    <w:rsid w:val="003B422C"/>
    <w:rsid w:val="003B7FBE"/>
    <w:rsid w:val="003C4BFB"/>
    <w:rsid w:val="003C5685"/>
    <w:rsid w:val="003C5D5A"/>
    <w:rsid w:val="003C6FEA"/>
    <w:rsid w:val="003D1286"/>
    <w:rsid w:val="003D4981"/>
    <w:rsid w:val="003D653F"/>
    <w:rsid w:val="003D72B8"/>
    <w:rsid w:val="003F3AA0"/>
    <w:rsid w:val="003F6EB1"/>
    <w:rsid w:val="003F7F98"/>
    <w:rsid w:val="00402194"/>
    <w:rsid w:val="004150CF"/>
    <w:rsid w:val="00426A72"/>
    <w:rsid w:val="004306B3"/>
    <w:rsid w:val="00431A25"/>
    <w:rsid w:val="00440AD4"/>
    <w:rsid w:val="00446AF1"/>
    <w:rsid w:val="00452ECB"/>
    <w:rsid w:val="0046049D"/>
    <w:rsid w:val="004646BB"/>
    <w:rsid w:val="00474AF9"/>
    <w:rsid w:val="0048366D"/>
    <w:rsid w:val="00483D60"/>
    <w:rsid w:val="00484ED5"/>
    <w:rsid w:val="004A2632"/>
    <w:rsid w:val="004A4A1F"/>
    <w:rsid w:val="004A62EF"/>
    <w:rsid w:val="004A74F5"/>
    <w:rsid w:val="004B039F"/>
    <w:rsid w:val="004E544E"/>
    <w:rsid w:val="00507714"/>
    <w:rsid w:val="005077D8"/>
    <w:rsid w:val="005124A0"/>
    <w:rsid w:val="00524B09"/>
    <w:rsid w:val="00526663"/>
    <w:rsid w:val="005332F0"/>
    <w:rsid w:val="00553CFD"/>
    <w:rsid w:val="00555FD5"/>
    <w:rsid w:val="00561E03"/>
    <w:rsid w:val="00583A6B"/>
    <w:rsid w:val="005920DF"/>
    <w:rsid w:val="005A36EF"/>
    <w:rsid w:val="005A7B0B"/>
    <w:rsid w:val="005B7074"/>
    <w:rsid w:val="005C69A5"/>
    <w:rsid w:val="005D75ED"/>
    <w:rsid w:val="005D7B45"/>
    <w:rsid w:val="005F3D91"/>
    <w:rsid w:val="005F4D1A"/>
    <w:rsid w:val="005F7A6A"/>
    <w:rsid w:val="00603D40"/>
    <w:rsid w:val="00604AE6"/>
    <w:rsid w:val="0062319B"/>
    <w:rsid w:val="00624A23"/>
    <w:rsid w:val="00625C3F"/>
    <w:rsid w:val="00631859"/>
    <w:rsid w:val="006357E5"/>
    <w:rsid w:val="006367A5"/>
    <w:rsid w:val="00650C8E"/>
    <w:rsid w:val="00653596"/>
    <w:rsid w:val="00660ED0"/>
    <w:rsid w:val="00661C2C"/>
    <w:rsid w:val="006A01AF"/>
    <w:rsid w:val="006A7E3A"/>
    <w:rsid w:val="006B083E"/>
    <w:rsid w:val="006C0002"/>
    <w:rsid w:val="006C61C0"/>
    <w:rsid w:val="006D2B02"/>
    <w:rsid w:val="00740AC0"/>
    <w:rsid w:val="0074794C"/>
    <w:rsid w:val="007727C8"/>
    <w:rsid w:val="00772911"/>
    <w:rsid w:val="00774F94"/>
    <w:rsid w:val="0077529C"/>
    <w:rsid w:val="007833EF"/>
    <w:rsid w:val="007B2819"/>
    <w:rsid w:val="007B4C60"/>
    <w:rsid w:val="007B6528"/>
    <w:rsid w:val="007C1F50"/>
    <w:rsid w:val="007C240D"/>
    <w:rsid w:val="007C436C"/>
    <w:rsid w:val="007C4F3E"/>
    <w:rsid w:val="007D0B0E"/>
    <w:rsid w:val="007D36E4"/>
    <w:rsid w:val="007D5227"/>
    <w:rsid w:val="007D6A35"/>
    <w:rsid w:val="007F0D15"/>
    <w:rsid w:val="007F11FA"/>
    <w:rsid w:val="007F2ED5"/>
    <w:rsid w:val="007F46A4"/>
    <w:rsid w:val="007F47C7"/>
    <w:rsid w:val="007F6207"/>
    <w:rsid w:val="007F7849"/>
    <w:rsid w:val="008045AB"/>
    <w:rsid w:val="00804FEB"/>
    <w:rsid w:val="00806F1B"/>
    <w:rsid w:val="00806F3E"/>
    <w:rsid w:val="00840DAD"/>
    <w:rsid w:val="00841074"/>
    <w:rsid w:val="008420D4"/>
    <w:rsid w:val="00842D2B"/>
    <w:rsid w:val="00850004"/>
    <w:rsid w:val="0085315D"/>
    <w:rsid w:val="00873D8E"/>
    <w:rsid w:val="00874961"/>
    <w:rsid w:val="008819E2"/>
    <w:rsid w:val="00883F6D"/>
    <w:rsid w:val="008A0729"/>
    <w:rsid w:val="008B33EC"/>
    <w:rsid w:val="008B4B8D"/>
    <w:rsid w:val="008B5E7B"/>
    <w:rsid w:val="008B5F16"/>
    <w:rsid w:val="008C3109"/>
    <w:rsid w:val="008C3BEF"/>
    <w:rsid w:val="008D1193"/>
    <w:rsid w:val="008E4042"/>
    <w:rsid w:val="008E6035"/>
    <w:rsid w:val="008F0A23"/>
    <w:rsid w:val="00901045"/>
    <w:rsid w:val="00902155"/>
    <w:rsid w:val="009021EF"/>
    <w:rsid w:val="009062F5"/>
    <w:rsid w:val="00906B2F"/>
    <w:rsid w:val="00911412"/>
    <w:rsid w:val="00913C2C"/>
    <w:rsid w:val="0092479D"/>
    <w:rsid w:val="00930636"/>
    <w:rsid w:val="00935E73"/>
    <w:rsid w:val="00936ED3"/>
    <w:rsid w:val="00944D7D"/>
    <w:rsid w:val="00945B55"/>
    <w:rsid w:val="0096374D"/>
    <w:rsid w:val="00965C93"/>
    <w:rsid w:val="00990911"/>
    <w:rsid w:val="009949F7"/>
    <w:rsid w:val="009A260C"/>
    <w:rsid w:val="009D4935"/>
    <w:rsid w:val="00A15699"/>
    <w:rsid w:val="00A234EE"/>
    <w:rsid w:val="00A2637B"/>
    <w:rsid w:val="00A3339D"/>
    <w:rsid w:val="00A455F6"/>
    <w:rsid w:val="00A50873"/>
    <w:rsid w:val="00A51FB2"/>
    <w:rsid w:val="00A622C6"/>
    <w:rsid w:val="00A64693"/>
    <w:rsid w:val="00A8416C"/>
    <w:rsid w:val="00A8450E"/>
    <w:rsid w:val="00A92106"/>
    <w:rsid w:val="00A9225E"/>
    <w:rsid w:val="00AA18D7"/>
    <w:rsid w:val="00AA26E4"/>
    <w:rsid w:val="00AA68FF"/>
    <w:rsid w:val="00AB4046"/>
    <w:rsid w:val="00AC5824"/>
    <w:rsid w:val="00AE2E99"/>
    <w:rsid w:val="00AE67CB"/>
    <w:rsid w:val="00B0244F"/>
    <w:rsid w:val="00B03096"/>
    <w:rsid w:val="00B07115"/>
    <w:rsid w:val="00B14FC5"/>
    <w:rsid w:val="00B16ABC"/>
    <w:rsid w:val="00B21B68"/>
    <w:rsid w:val="00B336E5"/>
    <w:rsid w:val="00B33B97"/>
    <w:rsid w:val="00B34B3A"/>
    <w:rsid w:val="00B42072"/>
    <w:rsid w:val="00B54C87"/>
    <w:rsid w:val="00B55366"/>
    <w:rsid w:val="00B57225"/>
    <w:rsid w:val="00B91C8F"/>
    <w:rsid w:val="00B9485A"/>
    <w:rsid w:val="00B95A25"/>
    <w:rsid w:val="00B96F98"/>
    <w:rsid w:val="00BA252D"/>
    <w:rsid w:val="00BA6768"/>
    <w:rsid w:val="00BB09C4"/>
    <w:rsid w:val="00BC0EF2"/>
    <w:rsid w:val="00BD20CC"/>
    <w:rsid w:val="00BD480D"/>
    <w:rsid w:val="00BE327F"/>
    <w:rsid w:val="00BF589B"/>
    <w:rsid w:val="00C06E78"/>
    <w:rsid w:val="00C20372"/>
    <w:rsid w:val="00C2097C"/>
    <w:rsid w:val="00C21A73"/>
    <w:rsid w:val="00C33EED"/>
    <w:rsid w:val="00C456BA"/>
    <w:rsid w:val="00C57B4C"/>
    <w:rsid w:val="00C6672B"/>
    <w:rsid w:val="00C6789D"/>
    <w:rsid w:val="00C719BF"/>
    <w:rsid w:val="00C72BB6"/>
    <w:rsid w:val="00C9155A"/>
    <w:rsid w:val="00C91610"/>
    <w:rsid w:val="00C939EF"/>
    <w:rsid w:val="00C97DA3"/>
    <w:rsid w:val="00CA7D4B"/>
    <w:rsid w:val="00CD44C9"/>
    <w:rsid w:val="00CE4566"/>
    <w:rsid w:val="00D03B15"/>
    <w:rsid w:val="00D14D99"/>
    <w:rsid w:val="00D156EA"/>
    <w:rsid w:val="00D41AC1"/>
    <w:rsid w:val="00D50409"/>
    <w:rsid w:val="00D5405A"/>
    <w:rsid w:val="00D65B74"/>
    <w:rsid w:val="00D7087C"/>
    <w:rsid w:val="00D75D0A"/>
    <w:rsid w:val="00D86372"/>
    <w:rsid w:val="00D912C7"/>
    <w:rsid w:val="00D91F25"/>
    <w:rsid w:val="00D92505"/>
    <w:rsid w:val="00DA3774"/>
    <w:rsid w:val="00DA4689"/>
    <w:rsid w:val="00DF04A4"/>
    <w:rsid w:val="00DF6E44"/>
    <w:rsid w:val="00E0045E"/>
    <w:rsid w:val="00E01D42"/>
    <w:rsid w:val="00E33A90"/>
    <w:rsid w:val="00E352A0"/>
    <w:rsid w:val="00E7370F"/>
    <w:rsid w:val="00E73D47"/>
    <w:rsid w:val="00E810C3"/>
    <w:rsid w:val="00E813CD"/>
    <w:rsid w:val="00E83164"/>
    <w:rsid w:val="00E93C50"/>
    <w:rsid w:val="00E95FE1"/>
    <w:rsid w:val="00E967DA"/>
    <w:rsid w:val="00EA438D"/>
    <w:rsid w:val="00ED26D8"/>
    <w:rsid w:val="00ED50AB"/>
    <w:rsid w:val="00EE31C4"/>
    <w:rsid w:val="00EF5B82"/>
    <w:rsid w:val="00F31E0D"/>
    <w:rsid w:val="00F35E75"/>
    <w:rsid w:val="00F366AB"/>
    <w:rsid w:val="00F37E9A"/>
    <w:rsid w:val="00F4498A"/>
    <w:rsid w:val="00F9007D"/>
    <w:rsid w:val="00F93DC9"/>
    <w:rsid w:val="00FA13D8"/>
    <w:rsid w:val="00FA2624"/>
    <w:rsid w:val="00FB21CD"/>
    <w:rsid w:val="00FC33DF"/>
    <w:rsid w:val="00FC45D2"/>
    <w:rsid w:val="00FC6124"/>
    <w:rsid w:val="00FD1A97"/>
    <w:rsid w:val="00FD3304"/>
    <w:rsid w:val="00FD480F"/>
    <w:rsid w:val="00FF1AD0"/>
    <w:rsid w:val="00FF302F"/>
    <w:rsid w:val="00FF4413"/>
    <w:rsid w:val="00FF5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" strokecolor="none [3213]"/>
    </o:shapedefaults>
    <o:shapelayout v:ext="edit">
      <o:idmap v:ext="edit" data="1,2"/>
      <o:rules v:ext="edit">
        <o:r id="V:Rule15" type="connector" idref="#_x0000_s2569"/>
        <o:r id="V:Rule16" type="connector" idref="#_x0000_s2570"/>
        <o:r id="V:Rule20" type="connector" idref="#_x0000_s2794"/>
        <o:r id="V:Rule21" type="connector" idref="#_x0000_s2795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228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AB75FB-83F8-47CF-A7E0-0AFD80E01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02</Words>
  <Characters>20366</Characters>
  <Application>Microsoft Office Word</Application>
  <DocSecurity>0</DocSecurity>
  <Lines>169</Lines>
  <Paragraphs>4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جملة معادلتين من الدرجة الأولى بمجهولين</vt:lpstr>
    </vt:vector>
  </TitlesOfParts>
  <Company>CEM Yaghmoracen - Ghazaouet</Company>
  <LinksUpToDate>false</LinksUpToDate>
  <CharactersWithSpaces>24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جملة معادلتين من الدرجة الأولى بمجهولين</dc:title>
  <dc:subject>Activites</dc:subject>
  <dc:creator>ZEMANI Abderrahmane</dc:creator>
  <dc:description>CEM Yaghmoracen - Ghazaouet</dc:description>
  <cp:lastModifiedBy>AdMiN</cp:lastModifiedBy>
  <cp:revision>4</cp:revision>
  <cp:lastPrinted>2016-12-23T20:32:00Z</cp:lastPrinted>
  <dcterms:created xsi:type="dcterms:W3CDTF">2017-10-16T17:05:00Z</dcterms:created>
  <dcterms:modified xsi:type="dcterms:W3CDTF">2017-10-16T17:06:00Z</dcterms:modified>
  <cp:category>Math</cp:category>
</cp:coreProperties>
</file>